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ellrutnt"/>
        <w:tblW w:w="14992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1831"/>
        <w:gridCol w:w="5932"/>
        <w:gridCol w:w="7229"/>
      </w:tblGrid>
      <w:tr w:rsidR="00CA3B95" w:rsidRPr="008A3C8B" w14:paraId="0015916D" w14:textId="77777777" w:rsidTr="00CB00CC">
        <w:tc>
          <w:tcPr>
            <w:tcW w:w="1831" w:type="dxa"/>
          </w:tcPr>
          <w:p w14:paraId="43BC2231" w14:textId="7FC2EB69" w:rsidR="00CA3B95" w:rsidRPr="008A3C8B" w:rsidRDefault="00CA3B95">
            <w:pPr>
              <w:rPr>
                <w:b/>
              </w:rPr>
            </w:pPr>
            <w:r w:rsidRPr="008A3C8B">
              <w:rPr>
                <w:b/>
              </w:rPr>
              <w:t>Begrepp</w:t>
            </w:r>
          </w:p>
        </w:tc>
        <w:tc>
          <w:tcPr>
            <w:tcW w:w="5932" w:type="dxa"/>
          </w:tcPr>
          <w:p w14:paraId="23789096" w14:textId="77777777" w:rsidR="00CA3B95" w:rsidRPr="008A3C8B" w:rsidRDefault="00CA3B95">
            <w:pPr>
              <w:rPr>
                <w:b/>
              </w:rPr>
            </w:pPr>
            <w:r w:rsidRPr="008A3C8B">
              <w:rPr>
                <w:b/>
              </w:rPr>
              <w:t>Beskrivning</w:t>
            </w:r>
          </w:p>
        </w:tc>
        <w:tc>
          <w:tcPr>
            <w:tcW w:w="7229" w:type="dxa"/>
          </w:tcPr>
          <w:p w14:paraId="634F9BB6" w14:textId="467AE516" w:rsidR="00CA3B95" w:rsidRPr="008A3C8B" w:rsidRDefault="00CA3B95">
            <w:pPr>
              <w:rPr>
                <w:b/>
              </w:rPr>
            </w:pPr>
            <w:r w:rsidRPr="008A3C8B">
              <w:rPr>
                <w:b/>
              </w:rPr>
              <w:t>Bild/exempel</w:t>
            </w:r>
          </w:p>
        </w:tc>
      </w:tr>
      <w:tr w:rsidR="00CA3B95" w:rsidRPr="008A3C8B" w14:paraId="0DA69E12" w14:textId="77777777" w:rsidTr="00CB00CC">
        <w:tc>
          <w:tcPr>
            <w:tcW w:w="1831" w:type="dxa"/>
          </w:tcPr>
          <w:p w14:paraId="5678C32F" w14:textId="77777777" w:rsidR="00CA3B95" w:rsidRPr="008A3C8B" w:rsidRDefault="00CA3B95" w:rsidP="00CE0D47">
            <w:r w:rsidRPr="008A3C8B">
              <w:t>Bråkform</w:t>
            </w:r>
          </w:p>
        </w:tc>
        <w:tc>
          <w:tcPr>
            <w:tcW w:w="5932" w:type="dxa"/>
          </w:tcPr>
          <w:p w14:paraId="71E4D1F1" w14:textId="76C376FA" w:rsidR="00CA3B95" w:rsidRPr="008A3C8B" w:rsidRDefault="00262C54" w:rsidP="00CB5770">
            <w:r w:rsidRPr="002F6368">
              <w:t>Ett tal i bråkform är ett tal som är skrivet som en kvot</w:t>
            </w:r>
            <w:r w:rsidR="008A30FE">
              <w:t xml:space="preserve"> - </w:t>
            </w:r>
            <w:r w:rsidRPr="002F6368">
              <w:t>med täljare och nämnare.</w:t>
            </w:r>
          </w:p>
        </w:tc>
        <w:tc>
          <w:tcPr>
            <w:tcW w:w="7229" w:type="dxa"/>
          </w:tcPr>
          <w:p w14:paraId="7256F94B" w14:textId="2EF2AB4A" w:rsidR="00CA3B95" w:rsidRPr="008A3C8B" w:rsidRDefault="00CA3B95" w:rsidP="00CB5770">
            <w:r w:rsidRPr="008A3C8B">
              <w:rPr>
                <w:noProof/>
              </w:rPr>
              <w:t>240/</w:t>
            </w:r>
            <w:r w:rsidR="00C22ECA" w:rsidRPr="008A3C8B">
              <w:rPr>
                <w:noProof/>
              </w:rPr>
              <w:t>1</w:t>
            </w:r>
            <w:r w:rsidR="00C22ECA">
              <w:rPr>
                <w:noProof/>
              </w:rPr>
              <w:t>3</w:t>
            </w:r>
            <w:r w:rsidR="00C22ECA" w:rsidRPr="008A3C8B">
              <w:rPr>
                <w:noProof/>
              </w:rPr>
              <w:t xml:space="preserve">   </w:t>
            </w:r>
            <w:r w:rsidR="00262C54">
              <w:rPr>
                <w:rFonts w:cstheme="minorHAnsi"/>
                <w:noProof/>
              </w:rPr>
              <w:t>‒</w:t>
            </w:r>
            <w:r w:rsidR="00CB00CC" w:rsidRPr="00CB00CC">
              <w:rPr>
                <w:noProof/>
                <w:position w:val="-22"/>
              </w:rPr>
              <w:object w:dxaOrig="320" w:dyaOrig="580" w14:anchorId="329B41E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5pt;height:30pt" o:ole="">
                  <v:imagedata r:id="rId8" o:title=""/>
                </v:shape>
                <o:OLEObject Type="Embed" ProgID="Equation.DSMT4" ShapeID="_x0000_i1025" DrawAspect="Content" ObjectID="_1729654191" r:id="rId9"/>
              </w:object>
            </w:r>
            <w:r w:rsidRPr="008A3C8B">
              <w:rPr>
                <w:noProof/>
              </w:rPr>
              <w:t xml:space="preserve">     9/10     </w:t>
            </w:r>
            <w:r w:rsidR="00CB00CC" w:rsidRPr="00CB00CC">
              <w:rPr>
                <w:noProof/>
                <w:position w:val="-22"/>
              </w:rPr>
              <w:object w:dxaOrig="220" w:dyaOrig="580" w14:anchorId="093B6ECB">
                <v:shape id="_x0000_i1026" type="#_x0000_t75" alt="" style="width:10.5pt;height:30pt" o:ole="">
                  <v:imagedata r:id="rId10" o:title=""/>
                </v:shape>
                <o:OLEObject Type="Embed" ProgID="Equation.DSMT4" ShapeID="_x0000_i1026" DrawAspect="Content" ObjectID="_1729654192" r:id="rId11"/>
              </w:object>
            </w:r>
            <w:r w:rsidRPr="008A3C8B">
              <w:rPr>
                <w:noProof/>
              </w:rPr>
              <w:t xml:space="preserve">    </w:t>
            </w:r>
            <w:r w:rsidR="00262C54">
              <w:rPr>
                <w:rFonts w:cstheme="minorHAnsi"/>
                <w:noProof/>
              </w:rPr>
              <w:t>‒</w:t>
            </w:r>
            <w:r w:rsidRPr="008A3C8B">
              <w:rPr>
                <w:noProof/>
              </w:rPr>
              <w:t xml:space="preserve"> 1/2     </w:t>
            </w:r>
          </w:p>
        </w:tc>
      </w:tr>
      <w:tr w:rsidR="00CA3B95" w:rsidRPr="008A3C8B" w14:paraId="1F7FBF6C" w14:textId="77777777" w:rsidTr="00CB00CC">
        <w:tc>
          <w:tcPr>
            <w:tcW w:w="1831" w:type="dxa"/>
          </w:tcPr>
          <w:p w14:paraId="4C0ADAB3" w14:textId="77777777" w:rsidR="00CA3B95" w:rsidRPr="008A3C8B" w:rsidRDefault="00CA3B95">
            <w:r w:rsidRPr="008A3C8B">
              <w:t>Blandad form</w:t>
            </w:r>
          </w:p>
        </w:tc>
        <w:tc>
          <w:tcPr>
            <w:tcW w:w="5932" w:type="dxa"/>
          </w:tcPr>
          <w:p w14:paraId="5774EDC7" w14:textId="1DF14479" w:rsidR="00CA3B95" w:rsidRPr="008A3C8B" w:rsidRDefault="00CA3B95" w:rsidP="00CB5770">
            <w:r w:rsidRPr="008A3C8B">
              <w:t xml:space="preserve">Ett tal </w:t>
            </w:r>
            <w:r w:rsidR="00C9630A">
              <w:t xml:space="preserve">i blandad form </w:t>
            </w:r>
            <w:r w:rsidR="00B1261F">
              <w:t xml:space="preserve">är ett tal </w:t>
            </w:r>
            <w:r w:rsidRPr="008A3C8B">
              <w:t xml:space="preserve">som är en blandning av </w:t>
            </w:r>
            <w:r w:rsidR="00C22ECA">
              <w:t xml:space="preserve">ett </w:t>
            </w:r>
            <w:r w:rsidRPr="008A3C8B">
              <w:t xml:space="preserve">heltal och </w:t>
            </w:r>
            <w:r w:rsidR="00C22ECA">
              <w:t xml:space="preserve">ett </w:t>
            </w:r>
            <w:r w:rsidRPr="008A3C8B">
              <w:t>tal i bråkform.</w:t>
            </w:r>
          </w:p>
        </w:tc>
        <w:tc>
          <w:tcPr>
            <w:tcW w:w="7229" w:type="dxa"/>
          </w:tcPr>
          <w:p w14:paraId="3BD2C296" w14:textId="5C7A0771" w:rsidR="00CA3B95" w:rsidRPr="008A3C8B" w:rsidRDefault="00CA3B95" w:rsidP="00CB5770">
            <w:r w:rsidRPr="008A3C8B">
              <w:t>1</w:t>
            </w:r>
            <w:r w:rsidRPr="008A3C8B">
              <w:rPr>
                <w:noProof/>
                <w:position w:val="-24"/>
              </w:rPr>
              <w:object w:dxaOrig="240" w:dyaOrig="620" w14:anchorId="4816269B">
                <v:shape id="_x0000_i1027" type="#_x0000_t75" alt="" style="width:12pt;height:31.5pt;mso-width-percent:0;mso-height-percent:0;mso-width-percent:0;mso-height-percent:0" o:ole="">
                  <v:imagedata r:id="rId12" o:title=""/>
                </v:shape>
                <o:OLEObject Type="Embed" ProgID="Equation.DSMT4" ShapeID="_x0000_i1027" DrawAspect="Content" ObjectID="_1729654193" r:id="rId13"/>
              </w:object>
            </w:r>
            <w:r w:rsidRPr="008A3C8B">
              <w:rPr>
                <w:noProof/>
              </w:rPr>
              <w:t xml:space="preserve">    </w:t>
            </w:r>
            <w:r w:rsidR="00C22ECA">
              <w:rPr>
                <w:rFonts w:cstheme="minorHAnsi"/>
                <w:noProof/>
              </w:rPr>
              <w:t>‒</w:t>
            </w:r>
            <w:r w:rsidRPr="008A3C8B">
              <w:rPr>
                <w:noProof/>
              </w:rPr>
              <w:t xml:space="preserve"> 5</w:t>
            </w:r>
            <w:r w:rsidRPr="008A3C8B">
              <w:rPr>
                <w:noProof/>
                <w:position w:val="-24"/>
              </w:rPr>
              <w:object w:dxaOrig="240" w:dyaOrig="620" w14:anchorId="14D3DF61">
                <v:shape id="_x0000_i1028" type="#_x0000_t75" alt="" style="width:12pt;height:31.5pt" o:ole="">
                  <v:imagedata r:id="rId14" o:title=""/>
                </v:shape>
                <o:OLEObject Type="Embed" ProgID="Equation.DSMT4" ShapeID="_x0000_i1028" DrawAspect="Content" ObjectID="_1729654194" r:id="rId15"/>
              </w:object>
            </w:r>
            <w:r w:rsidRPr="008A3C8B">
              <w:rPr>
                <w:noProof/>
              </w:rPr>
              <w:t xml:space="preserve">     10</w:t>
            </w:r>
            <w:r w:rsidRPr="008A3C8B">
              <w:rPr>
                <w:noProof/>
                <w:position w:val="-24"/>
              </w:rPr>
              <w:object w:dxaOrig="440" w:dyaOrig="620" w14:anchorId="1F2D4244">
                <v:shape id="_x0000_i1029" type="#_x0000_t75" alt="" style="width:22.5pt;height:31.5pt" o:ole="">
                  <v:imagedata r:id="rId16" o:title=""/>
                </v:shape>
                <o:OLEObject Type="Embed" ProgID="Equation.DSMT4" ShapeID="_x0000_i1029" DrawAspect="Content" ObjectID="_1729654195" r:id="rId17"/>
              </w:object>
            </w:r>
          </w:p>
        </w:tc>
      </w:tr>
      <w:tr w:rsidR="00CA3B95" w:rsidRPr="008A3C8B" w14:paraId="09C8A1AB" w14:textId="77777777" w:rsidTr="00CB00CC">
        <w:tc>
          <w:tcPr>
            <w:tcW w:w="1831" w:type="dxa"/>
          </w:tcPr>
          <w:p w14:paraId="02DF5E4A" w14:textId="77777777" w:rsidR="00CA3B95" w:rsidRPr="008A3C8B" w:rsidRDefault="00CA3B95">
            <w:r w:rsidRPr="008A3C8B">
              <w:t>Decimalform</w:t>
            </w:r>
          </w:p>
        </w:tc>
        <w:tc>
          <w:tcPr>
            <w:tcW w:w="5932" w:type="dxa"/>
          </w:tcPr>
          <w:p w14:paraId="4E30FE5F" w14:textId="1F8DDFB0" w:rsidR="00CA3B95" w:rsidRPr="008A3C8B" w:rsidRDefault="00CA3B95" w:rsidP="00CB5770">
            <w:r w:rsidRPr="008A3C8B">
              <w:t xml:space="preserve">Ett tal </w:t>
            </w:r>
            <w:r w:rsidR="00B1261F">
              <w:t xml:space="preserve">i decimalform är ett tal </w:t>
            </w:r>
            <w:r w:rsidRPr="008A3C8B">
              <w:t>som är skrivet i decimalsystemet.</w:t>
            </w:r>
          </w:p>
        </w:tc>
        <w:tc>
          <w:tcPr>
            <w:tcW w:w="7229" w:type="dxa"/>
          </w:tcPr>
          <w:p w14:paraId="489B52E9" w14:textId="4A170149" w:rsidR="00CA3B95" w:rsidRPr="008A3C8B" w:rsidRDefault="00CA3B95" w:rsidP="00CB5770">
            <w:r w:rsidRPr="008A3C8B">
              <w:t xml:space="preserve">0,5    </w:t>
            </w:r>
            <w:r w:rsidR="00262C54">
              <w:rPr>
                <w:rFonts w:cstheme="minorHAnsi"/>
              </w:rPr>
              <w:t>‒</w:t>
            </w:r>
            <w:r w:rsidRPr="008A3C8B">
              <w:t xml:space="preserve"> 0,6     0,9     1,75    </w:t>
            </w:r>
            <w:r w:rsidR="00262C54">
              <w:rPr>
                <w:rFonts w:cstheme="minorHAnsi"/>
              </w:rPr>
              <w:t>‒</w:t>
            </w:r>
            <w:r w:rsidRPr="008A3C8B">
              <w:t xml:space="preserve"> 5,5     10,03</w:t>
            </w:r>
          </w:p>
        </w:tc>
      </w:tr>
      <w:tr w:rsidR="00CA3B95" w:rsidRPr="008A3C8B" w14:paraId="5D7C3FBD" w14:textId="77777777" w:rsidTr="00CB00CC">
        <w:tc>
          <w:tcPr>
            <w:tcW w:w="1831" w:type="dxa"/>
          </w:tcPr>
          <w:p w14:paraId="70EEDB9C" w14:textId="77777777" w:rsidR="00CA3B95" w:rsidRPr="008A3C8B" w:rsidRDefault="00CA3B95">
            <w:r w:rsidRPr="008A3C8B">
              <w:t>Förlängning</w:t>
            </w:r>
          </w:p>
        </w:tc>
        <w:tc>
          <w:tcPr>
            <w:tcW w:w="5932" w:type="dxa"/>
          </w:tcPr>
          <w:p w14:paraId="166BDC3F" w14:textId="2460248D" w:rsidR="00CA3B95" w:rsidRPr="008A3C8B" w:rsidRDefault="00CA3B95" w:rsidP="00CB5770">
            <w:r w:rsidRPr="008A3C8B">
              <w:t xml:space="preserve">När man förlänger ett bråk multiplicerar man täljare och nämnare med samma tal. Bråket </w:t>
            </w:r>
            <w:r w:rsidR="00C22ECA">
              <w:t>skrivs</w:t>
            </w:r>
            <w:r w:rsidR="00C22ECA" w:rsidRPr="008A3C8B">
              <w:t xml:space="preserve"> </w:t>
            </w:r>
            <w:r w:rsidRPr="008A3C8B">
              <w:t>då med andra siffror, men har samma värde.</w:t>
            </w:r>
          </w:p>
        </w:tc>
        <w:tc>
          <w:tcPr>
            <w:tcW w:w="7229" w:type="dxa"/>
          </w:tcPr>
          <w:p w14:paraId="42ED1801" w14:textId="77777777" w:rsidR="00CA3B95" w:rsidRPr="008A3C8B" w:rsidRDefault="00CB00CC" w:rsidP="00CB5770">
            <w:pPr>
              <w:rPr>
                <w:noProof/>
              </w:rPr>
            </w:pPr>
            <w:r w:rsidRPr="00CB00CC">
              <w:rPr>
                <w:noProof/>
                <w:position w:val="-22"/>
              </w:rPr>
              <w:object w:dxaOrig="220" w:dyaOrig="580" w14:anchorId="2653DCC2">
                <v:shape id="_x0000_i1030" type="#_x0000_t75" alt="" style="width:10.5pt;height:30pt" o:ole="">
                  <v:imagedata r:id="rId18" o:title=""/>
                </v:shape>
                <o:OLEObject Type="Embed" ProgID="Equation.DSMT4" ShapeID="_x0000_i1030" DrawAspect="Content" ObjectID="_1729654196" r:id="rId19"/>
              </w:object>
            </w:r>
            <w:r w:rsidR="00CA3B95" w:rsidRPr="008A3C8B">
              <w:rPr>
                <w:noProof/>
              </w:rPr>
              <w:t xml:space="preserve"> kan förlängas till </w:t>
            </w:r>
            <w:r w:rsidRPr="00CB00CC">
              <w:rPr>
                <w:noProof/>
                <w:position w:val="-22"/>
              </w:rPr>
              <w:object w:dxaOrig="320" w:dyaOrig="580" w14:anchorId="7A48BED6">
                <v:shape id="_x0000_i1031" type="#_x0000_t75" alt="" style="width:16.5pt;height:30pt" o:ole="">
                  <v:imagedata r:id="rId20" o:title=""/>
                </v:shape>
                <o:OLEObject Type="Embed" ProgID="Equation.DSMT4" ShapeID="_x0000_i1031" DrawAspect="Content" ObjectID="_1729654197" r:id="rId21"/>
              </w:object>
            </w:r>
            <w:r w:rsidR="00CA3B95" w:rsidRPr="008A3C8B">
              <w:rPr>
                <w:noProof/>
              </w:rPr>
              <w:t xml:space="preserve"> genom att täljare och nämnare multipliceras med </w:t>
            </w:r>
            <w:r w:rsidR="00CA3B95" w:rsidRPr="008A3C8B">
              <w:rPr>
                <w:noProof/>
                <w:color w:val="FF0000"/>
              </w:rPr>
              <w:t>2</w:t>
            </w:r>
            <w:r w:rsidR="00CA3B95" w:rsidRPr="008A3C8B">
              <w:rPr>
                <w:noProof/>
              </w:rPr>
              <w:t>.</w:t>
            </w:r>
          </w:p>
          <w:p w14:paraId="1CBEC445" w14:textId="77777777" w:rsidR="00CA3B95" w:rsidRPr="008A3C8B" w:rsidRDefault="00CB00CC" w:rsidP="00CB5770">
            <w:pPr>
              <w:rPr>
                <w:noProof/>
              </w:rPr>
            </w:pPr>
            <w:r w:rsidRPr="00CB00CC">
              <w:rPr>
                <w:noProof/>
                <w:position w:val="-22"/>
              </w:rPr>
              <w:object w:dxaOrig="420" w:dyaOrig="580" w14:anchorId="53CE1911">
                <v:shape id="_x0000_i1032" type="#_x0000_t75" alt="" style="width:21pt;height:30pt" o:ole="">
                  <v:imagedata r:id="rId22" o:title=""/>
                </v:shape>
                <o:OLEObject Type="Embed" ProgID="Equation.DSMT4" ShapeID="_x0000_i1032" DrawAspect="Content" ObjectID="_1729654198" r:id="rId23"/>
              </w:object>
            </w:r>
            <w:r w:rsidR="00CA3B95" w:rsidRPr="008A3C8B">
              <w:rPr>
                <w:noProof/>
              </w:rPr>
              <w:t xml:space="preserve"> = </w:t>
            </w:r>
            <w:r w:rsidRPr="00CB00CC">
              <w:rPr>
                <w:noProof/>
                <w:position w:val="-22"/>
              </w:rPr>
              <w:object w:dxaOrig="320" w:dyaOrig="580" w14:anchorId="24A48ECC">
                <v:shape id="_x0000_i1033" type="#_x0000_t75" alt="" style="width:16.5pt;height:30pt" o:ole="">
                  <v:imagedata r:id="rId24" o:title=""/>
                </v:shape>
                <o:OLEObject Type="Embed" ProgID="Equation.DSMT4" ShapeID="_x0000_i1033" DrawAspect="Content" ObjectID="_1729654199" r:id="rId25"/>
              </w:object>
            </w:r>
          </w:p>
        </w:tc>
      </w:tr>
      <w:tr w:rsidR="00CA3B95" w:rsidRPr="008A3C8B" w14:paraId="7EA096A2" w14:textId="77777777" w:rsidTr="00CB00CC">
        <w:tc>
          <w:tcPr>
            <w:tcW w:w="1831" w:type="dxa"/>
          </w:tcPr>
          <w:p w14:paraId="02A62A1A" w14:textId="77777777" w:rsidR="00CA3B95" w:rsidRPr="008A3C8B" w:rsidRDefault="00CA3B95" w:rsidP="004B4C96">
            <w:r w:rsidRPr="008A3C8B">
              <w:t>Förkortning</w:t>
            </w:r>
          </w:p>
        </w:tc>
        <w:tc>
          <w:tcPr>
            <w:tcW w:w="5932" w:type="dxa"/>
          </w:tcPr>
          <w:p w14:paraId="3BA9E543" w14:textId="31F52B89" w:rsidR="00CA3B95" w:rsidRPr="008A3C8B" w:rsidRDefault="00CA3B95" w:rsidP="00CB5770">
            <w:r w:rsidRPr="008A3C8B">
              <w:t xml:space="preserve">När man förkortar ett bråk dividerar man täljare och nämnare med samma tal. Bråket </w:t>
            </w:r>
            <w:r w:rsidR="00C22ECA">
              <w:t>skrivs</w:t>
            </w:r>
            <w:r w:rsidR="00C22ECA" w:rsidRPr="008A3C8B">
              <w:t xml:space="preserve"> </w:t>
            </w:r>
            <w:r w:rsidRPr="008A3C8B">
              <w:t>då med andra siffror, men har samma värde.</w:t>
            </w:r>
          </w:p>
        </w:tc>
        <w:tc>
          <w:tcPr>
            <w:tcW w:w="7229" w:type="dxa"/>
          </w:tcPr>
          <w:p w14:paraId="7FCD0F8F" w14:textId="77777777" w:rsidR="00CA3B95" w:rsidRPr="008A3C8B" w:rsidRDefault="00CB00CC" w:rsidP="00CB5770">
            <w:pPr>
              <w:rPr>
                <w:noProof/>
              </w:rPr>
            </w:pPr>
            <w:r w:rsidRPr="00CB00CC">
              <w:rPr>
                <w:noProof/>
                <w:position w:val="-22"/>
              </w:rPr>
              <w:object w:dxaOrig="320" w:dyaOrig="580" w14:anchorId="5806F7FB">
                <v:shape id="_x0000_i1034" type="#_x0000_t75" alt="" style="width:16.5pt;height:30pt" o:ole="">
                  <v:imagedata r:id="rId26" o:title=""/>
                </v:shape>
                <o:OLEObject Type="Embed" ProgID="Equation.DSMT4" ShapeID="_x0000_i1034" DrawAspect="Content" ObjectID="_1729654200" r:id="rId27"/>
              </w:object>
            </w:r>
            <w:r w:rsidR="00CA3B95" w:rsidRPr="008A3C8B">
              <w:rPr>
                <w:noProof/>
              </w:rPr>
              <w:t xml:space="preserve"> kan förkortas till </w:t>
            </w:r>
            <w:r w:rsidRPr="00CB00CC">
              <w:rPr>
                <w:noProof/>
                <w:position w:val="-22"/>
              </w:rPr>
              <w:object w:dxaOrig="220" w:dyaOrig="580" w14:anchorId="1E644A27">
                <v:shape id="_x0000_i1035" type="#_x0000_t75" alt="" style="width:10.5pt;height:30pt" o:ole="">
                  <v:imagedata r:id="rId28" o:title=""/>
                </v:shape>
                <o:OLEObject Type="Embed" ProgID="Equation.DSMT4" ShapeID="_x0000_i1035" DrawAspect="Content" ObjectID="_1729654201" r:id="rId29"/>
              </w:object>
            </w:r>
            <w:r w:rsidR="00CA3B95" w:rsidRPr="008A3C8B">
              <w:rPr>
                <w:noProof/>
              </w:rPr>
              <w:t xml:space="preserve"> genom att täljare och nämnare divideras med </w:t>
            </w:r>
            <w:r w:rsidR="00CA3B95" w:rsidRPr="008A3C8B">
              <w:rPr>
                <w:noProof/>
                <w:color w:val="FF0000"/>
              </w:rPr>
              <w:t>2</w:t>
            </w:r>
            <w:r w:rsidR="00CA3B95" w:rsidRPr="008A3C8B">
              <w:rPr>
                <w:noProof/>
              </w:rPr>
              <w:t>.</w:t>
            </w:r>
          </w:p>
          <w:p w14:paraId="78DAD815" w14:textId="792F7302" w:rsidR="00CA3B95" w:rsidRPr="008A3C8B" w:rsidRDefault="000F2396" w:rsidP="00CB00CC">
            <w:r w:rsidRPr="000F2396">
              <w:rPr>
                <w:noProof/>
                <w:color w:val="000000" w:themeColor="text1"/>
              </w:rPr>
              <mc:AlternateContent>
                <mc:Choice Requires="wps">
                  <w:drawing>
                    <wp:anchor distT="0" distB="0" distL="114300" distR="114300" simplePos="0" relativeHeight="251666432" behindDoc="1" locked="0" layoutInCell="1" allowOverlap="1" wp14:anchorId="2C5C09BD" wp14:editId="729D7E5D">
                      <wp:simplePos x="0" y="0"/>
                      <wp:positionH relativeFrom="column">
                        <wp:posOffset>1235710</wp:posOffset>
                      </wp:positionH>
                      <wp:positionV relativeFrom="paragraph">
                        <wp:posOffset>630555</wp:posOffset>
                      </wp:positionV>
                      <wp:extent cx="342900" cy="45719"/>
                      <wp:effectExtent l="38100" t="38100" r="19050" b="88265"/>
                      <wp:wrapNone/>
                      <wp:docPr id="3" name="Rak pilkoppling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342900" cy="45719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3A1113D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Rak pilkoppling 3" o:spid="_x0000_s1026" type="#_x0000_t32" style="position:absolute;margin-left:97.3pt;margin-top:49.65pt;width:27pt;height:3.6pt;flip:x;z-index:-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" strokecolor="black [3213]">
                      <v:stroke endarrow="block"/>
                    </v:shape>
                  </w:pict>
                </mc:Fallback>
              </mc:AlternateContent>
            </w:r>
            <w:r w:rsidR="00CB00CC" w:rsidRPr="00CB00CC">
              <w:rPr>
                <w:noProof/>
                <w:position w:val="-26"/>
              </w:rPr>
              <w:object w:dxaOrig="580" w:dyaOrig="620" w14:anchorId="087D7836">
                <v:shape id="_x0000_i1036" type="#_x0000_t75" alt="" style="width:30pt;height:31.5pt" o:ole="">
                  <v:imagedata r:id="rId30" o:title=""/>
                </v:shape>
                <o:OLEObject Type="Embed" ProgID="Equation.DSMT4" ShapeID="_x0000_i1036" DrawAspect="Content" ObjectID="_1729654202" r:id="rId31"/>
              </w:object>
            </w:r>
            <w:r w:rsidR="00CA3B95" w:rsidRPr="008A3C8B">
              <w:rPr>
                <w:noProof/>
              </w:rPr>
              <w:t xml:space="preserve"> = </w:t>
            </w:r>
            <w:r w:rsidR="00CB00CC" w:rsidRPr="00CB00CC">
              <w:rPr>
                <w:noProof/>
                <w:position w:val="-22"/>
              </w:rPr>
              <w:object w:dxaOrig="220" w:dyaOrig="580" w14:anchorId="50797261">
                <v:shape id="_x0000_i1037" type="#_x0000_t75" alt="" style="width:10.5pt;height:30pt" o:ole="">
                  <v:imagedata r:id="rId32" o:title=""/>
                </v:shape>
                <o:OLEObject Type="Embed" ProgID="Equation.DSMT4" ShapeID="_x0000_i1037" DrawAspect="Content" ObjectID="_1729654203" r:id="rId33"/>
              </w:object>
            </w:r>
          </w:p>
        </w:tc>
      </w:tr>
      <w:tr w:rsidR="00CA3B95" w:rsidRPr="008A3C8B" w14:paraId="335AB322" w14:textId="77777777" w:rsidTr="00CB00CC">
        <w:tc>
          <w:tcPr>
            <w:tcW w:w="1831" w:type="dxa"/>
          </w:tcPr>
          <w:p w14:paraId="71BFD28A" w14:textId="77777777" w:rsidR="00CA3B95" w:rsidRPr="00F52501" w:rsidRDefault="00CA3B95">
            <w:r w:rsidRPr="00F52501">
              <w:t>Enklaste form</w:t>
            </w:r>
          </w:p>
        </w:tc>
        <w:tc>
          <w:tcPr>
            <w:tcW w:w="5932" w:type="dxa"/>
          </w:tcPr>
          <w:p w14:paraId="66FCE48D" w14:textId="77777777" w:rsidR="00CA3B95" w:rsidRPr="00F52501" w:rsidRDefault="00CA3B95" w:rsidP="00CB5770">
            <w:r w:rsidRPr="00F52501">
              <w:t>När ett bråk inte går att förkorta mer så är det skrivet i enklaste form.</w:t>
            </w:r>
          </w:p>
        </w:tc>
        <w:tc>
          <w:tcPr>
            <w:tcW w:w="7229" w:type="dxa"/>
          </w:tcPr>
          <w:p w14:paraId="0ED8EF22" w14:textId="33077BF6" w:rsidR="00CA3B95" w:rsidRPr="00F52501" w:rsidRDefault="000A5D32" w:rsidP="00CB5770">
            <w:pPr>
              <w:rPr>
                <w:noProof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60287" behindDoc="1" locked="0" layoutInCell="1" allowOverlap="1" wp14:anchorId="2E255F0A" wp14:editId="1B3E0E2D">
                      <wp:simplePos x="0" y="0"/>
                      <wp:positionH relativeFrom="column">
                        <wp:posOffset>1517650</wp:posOffset>
                      </wp:positionH>
                      <wp:positionV relativeFrom="paragraph">
                        <wp:posOffset>7620</wp:posOffset>
                      </wp:positionV>
                      <wp:extent cx="1013460" cy="251460"/>
                      <wp:effectExtent l="0" t="0" r="0" b="0"/>
                      <wp:wrapTight wrapText="bothSides">
                        <wp:wrapPolygon edited="0">
                          <wp:start x="1218" y="0"/>
                          <wp:lineTo x="1218" y="19636"/>
                          <wp:lineTo x="20301" y="19636"/>
                          <wp:lineTo x="20301" y="0"/>
                          <wp:lineTo x="1218" y="0"/>
                        </wp:wrapPolygon>
                      </wp:wrapTight>
                      <wp:docPr id="217" name="Textruta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13460" cy="25146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09C11BF" w14:textId="0C433B0C" w:rsidR="000A5D32" w:rsidRPr="000A5D32" w:rsidRDefault="000A5D32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0A5D32">
                                    <w:rPr>
                                      <w:sz w:val="18"/>
                                      <w:szCs w:val="18"/>
                                    </w:rPr>
                                    <w:t>enklaste for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E255F0A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ruta 2" o:spid="_x0000_s1026" type="#_x0000_t202" style="position:absolute;margin-left:119.5pt;margin-top:.6pt;width:79.8pt;height:19.8pt;z-index:-251656193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" filled="f" stroked="f">
                      <v:textbox>
                        <w:txbxContent>
                          <w:p w14:paraId="109C11BF" w14:textId="0C433B0C" w:rsidR="000A5D32" w:rsidRPr="000A5D32" w:rsidRDefault="000A5D32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0A5D32">
                              <w:rPr>
                                <w:sz w:val="18"/>
                                <w:szCs w:val="18"/>
                              </w:rPr>
                              <w:t>enklaste form</w:t>
                            </w:r>
                          </w:p>
                        </w:txbxContent>
                      </v:textbox>
                      <w10:wrap type="tight"/>
                    </v:shape>
                  </w:pict>
                </mc:Fallback>
              </mc:AlternateContent>
            </w:r>
            <w:r w:rsidR="00F52501" w:rsidRPr="00893DD4">
              <w:rPr>
                <w:position w:val="-26"/>
              </w:rPr>
              <w:object w:dxaOrig="580" w:dyaOrig="620" w14:anchorId="7317E0CD">
                <v:shape id="_x0000_i1038" type="#_x0000_t75" style="width:30pt;height:30pt" o:ole="">
                  <v:imagedata r:id="rId34" o:title=""/>
                </v:shape>
                <o:OLEObject Type="Embed" ProgID="Equation.DSMT4" ShapeID="_x0000_i1038" DrawAspect="Content" ObjectID="_1729654204" r:id="rId35"/>
              </w:object>
            </w:r>
            <w:r w:rsidR="00CA3B95" w:rsidRPr="00F52501">
              <w:rPr>
                <w:noProof/>
              </w:rPr>
              <w:t xml:space="preserve"> = </w:t>
            </w:r>
            <w:r w:rsidR="004D3918" w:rsidRPr="00F52501">
              <w:rPr>
                <w:noProof/>
                <w:position w:val="-26"/>
              </w:rPr>
              <w:object w:dxaOrig="580" w:dyaOrig="620" w14:anchorId="1C5388B2">
                <v:shape id="_x0000_i1039" type="#_x0000_t75" alt="" style="width:30pt;height:31.5pt" o:ole="">
                  <v:imagedata r:id="rId30" o:title=""/>
                </v:shape>
                <o:OLEObject Type="Embed" ProgID="Equation.DSMT4" ShapeID="_x0000_i1039" DrawAspect="Content" ObjectID="_1729654205" r:id="rId36"/>
              </w:object>
            </w:r>
            <w:r w:rsidR="00CA3B95" w:rsidRPr="00F52501">
              <w:rPr>
                <w:noProof/>
              </w:rPr>
              <w:t xml:space="preserve"> = </w:t>
            </w:r>
            <w:r w:rsidR="00CB00CC" w:rsidRPr="00F52501">
              <w:rPr>
                <w:noProof/>
                <w:position w:val="-22"/>
              </w:rPr>
              <w:object w:dxaOrig="220" w:dyaOrig="580" w14:anchorId="264FA324">
                <v:shape id="_x0000_i1040" type="#_x0000_t75" alt="" style="width:10.5pt;height:30pt" o:ole="">
                  <v:imagedata r:id="rId37" o:title=""/>
                </v:shape>
                <o:OLEObject Type="Embed" ProgID="Equation.DSMT4" ShapeID="_x0000_i1040" DrawAspect="Content" ObjectID="_1729654206" r:id="rId38"/>
              </w:object>
            </w:r>
          </w:p>
        </w:tc>
      </w:tr>
      <w:tr w:rsidR="00CA3B95" w:rsidRPr="008A3C8B" w14:paraId="614062DC" w14:textId="77777777" w:rsidTr="00CB00CC">
        <w:tc>
          <w:tcPr>
            <w:tcW w:w="1831" w:type="dxa"/>
          </w:tcPr>
          <w:p w14:paraId="3996F9A4" w14:textId="77777777" w:rsidR="00CA3B95" w:rsidRPr="008A3C8B" w:rsidRDefault="00CA3B95">
            <w:r w:rsidRPr="008A3C8B">
              <w:t>Minsta gemensam nämnare (MGN)</w:t>
            </w:r>
          </w:p>
        </w:tc>
        <w:tc>
          <w:tcPr>
            <w:tcW w:w="5932" w:type="dxa"/>
          </w:tcPr>
          <w:p w14:paraId="6FF3DDB2" w14:textId="3052CAFC" w:rsidR="00CA3B95" w:rsidRPr="008A3C8B" w:rsidRDefault="00CA3B95" w:rsidP="001A1066">
            <w:r w:rsidRPr="008A3C8B">
              <w:t xml:space="preserve">Den minsta gemensamma nämnaren </w:t>
            </w:r>
            <w:r w:rsidR="00C22ECA">
              <w:t>till</w:t>
            </w:r>
            <w:r w:rsidR="00B76CCC">
              <w:t xml:space="preserve"> ett antal</w:t>
            </w:r>
            <w:r w:rsidR="00C22ECA">
              <w:t xml:space="preserve"> bråk </w:t>
            </w:r>
            <w:r w:rsidRPr="008A3C8B">
              <w:t xml:space="preserve">är det minsta heltal som är delbart med alla nämnare i </w:t>
            </w:r>
            <w:r w:rsidR="00C22ECA">
              <w:t>bråken</w:t>
            </w:r>
            <w:r w:rsidRPr="008A3C8B">
              <w:t>.</w:t>
            </w:r>
          </w:p>
        </w:tc>
        <w:tc>
          <w:tcPr>
            <w:tcW w:w="7229" w:type="dxa"/>
          </w:tcPr>
          <w:p w14:paraId="798CDCB0" w14:textId="663DB45E" w:rsidR="00CA3B95" w:rsidRPr="008A3C8B" w:rsidRDefault="00CA3B95" w:rsidP="00FC58F3">
            <w:r w:rsidRPr="008A3C8B">
              <w:t xml:space="preserve">Den minsta gemensamma nämnaren (MGN) till </w:t>
            </w:r>
            <w:r w:rsidR="00C22ECA" w:rsidRPr="004C3E8B">
              <w:rPr>
                <w:position w:val="-24"/>
              </w:rPr>
              <w:object w:dxaOrig="220" w:dyaOrig="620" w14:anchorId="04862F9A">
                <v:shape id="_x0000_i1041" type="#_x0000_t75" style="width:10.5pt;height:30pt" o:ole="">
                  <v:imagedata r:id="rId39" o:title=""/>
                </v:shape>
                <o:OLEObject Type="Embed" ProgID="Equation.DSMT4" ShapeID="_x0000_i1041" DrawAspect="Content" ObjectID="_1729654207" r:id="rId40"/>
              </w:object>
            </w:r>
            <w:r w:rsidRPr="008A3C8B">
              <w:t xml:space="preserve"> och </w:t>
            </w:r>
            <w:r w:rsidR="00C22ECA" w:rsidRPr="004C3E8B">
              <w:rPr>
                <w:position w:val="-24"/>
              </w:rPr>
              <w:object w:dxaOrig="240" w:dyaOrig="620" w14:anchorId="1B1D1EF9">
                <v:shape id="_x0000_i1042" type="#_x0000_t75" style="width:12pt;height:30pt" o:ole="">
                  <v:imagedata r:id="rId41" o:title=""/>
                </v:shape>
                <o:OLEObject Type="Embed" ProgID="Equation.DSMT4" ShapeID="_x0000_i1042" DrawAspect="Content" ObjectID="_1729654208" r:id="rId42"/>
              </w:object>
            </w:r>
            <w:r w:rsidRPr="008A3C8B">
              <w:t xml:space="preserve"> är 12 eftersom 12 är det minsta heltal som är delbart med både 3 och 4. Om vi ska addera </w:t>
            </w:r>
            <w:r w:rsidR="00CB00CC" w:rsidRPr="00CB00CC">
              <w:rPr>
                <w:noProof/>
                <w:position w:val="-22"/>
              </w:rPr>
              <w:object w:dxaOrig="220" w:dyaOrig="580" w14:anchorId="58325519">
                <v:shape id="_x0000_i1043" type="#_x0000_t75" alt="" style="width:10.5pt;height:30pt" o:ole="">
                  <v:imagedata r:id="rId43" o:title=""/>
                </v:shape>
                <o:OLEObject Type="Embed" ProgID="Equation.DSMT4" ShapeID="_x0000_i1043" DrawAspect="Content" ObjectID="_1729654209" r:id="rId44"/>
              </w:object>
            </w:r>
            <w:r w:rsidRPr="008A3C8B">
              <w:t xml:space="preserve"> och </w:t>
            </w:r>
            <w:r w:rsidR="00CB00CC" w:rsidRPr="00CB00CC">
              <w:rPr>
                <w:noProof/>
                <w:position w:val="-22"/>
              </w:rPr>
              <w:object w:dxaOrig="220" w:dyaOrig="580" w14:anchorId="1DF782B1">
                <v:shape id="_x0000_i1044" type="#_x0000_t75" alt="" style="width:10.5pt;height:30pt" o:ole="">
                  <v:imagedata r:id="rId45" o:title=""/>
                </v:shape>
                <o:OLEObject Type="Embed" ProgID="Equation.DSMT4" ShapeID="_x0000_i1044" DrawAspect="Content" ObjectID="_1729654210" r:id="rId46"/>
              </w:object>
            </w:r>
            <w:r w:rsidRPr="008A3C8B">
              <w:t xml:space="preserve"> skriver vi först talen med MGN:</w:t>
            </w:r>
          </w:p>
          <w:p w14:paraId="2BFB42DA" w14:textId="77777777" w:rsidR="00CA3B95" w:rsidRPr="008A3C8B" w:rsidRDefault="00CB00CC" w:rsidP="00626F44">
            <w:r w:rsidRPr="00CB00CC">
              <w:rPr>
                <w:noProof/>
                <w:position w:val="-22"/>
              </w:rPr>
              <w:object w:dxaOrig="220" w:dyaOrig="580" w14:anchorId="3B5D7547">
                <v:shape id="_x0000_i1045" type="#_x0000_t75" alt="" style="width:10.5pt;height:30pt" o:ole="">
                  <v:imagedata r:id="rId47" o:title=""/>
                </v:shape>
                <o:OLEObject Type="Embed" ProgID="Equation.DSMT4" ShapeID="_x0000_i1045" DrawAspect="Content" ObjectID="_1729654211" r:id="rId48"/>
              </w:object>
            </w:r>
            <w:r w:rsidR="00CA3B95" w:rsidRPr="008A3C8B">
              <w:t xml:space="preserve"> + </w:t>
            </w:r>
            <w:r w:rsidRPr="00CB00CC">
              <w:rPr>
                <w:noProof/>
                <w:position w:val="-22"/>
              </w:rPr>
              <w:object w:dxaOrig="220" w:dyaOrig="580" w14:anchorId="0B68E862">
                <v:shape id="_x0000_i1046" type="#_x0000_t75" alt="" style="width:10.5pt;height:30pt" o:ole="">
                  <v:imagedata r:id="rId49" o:title=""/>
                </v:shape>
                <o:OLEObject Type="Embed" ProgID="Equation.DSMT4" ShapeID="_x0000_i1046" DrawAspect="Content" ObjectID="_1729654212" r:id="rId50"/>
              </w:object>
            </w:r>
            <w:r w:rsidR="00CA3B95" w:rsidRPr="008A3C8B">
              <w:t xml:space="preserve"> = </w:t>
            </w:r>
            <w:r w:rsidRPr="00CB00CC">
              <w:rPr>
                <w:noProof/>
                <w:position w:val="-22"/>
              </w:rPr>
              <w:object w:dxaOrig="320" w:dyaOrig="580" w14:anchorId="52A7A4EF">
                <v:shape id="_x0000_i1047" type="#_x0000_t75" alt="" style="width:16.5pt;height:30pt" o:ole="">
                  <v:imagedata r:id="rId51" o:title=""/>
                </v:shape>
                <o:OLEObject Type="Embed" ProgID="Equation.DSMT4" ShapeID="_x0000_i1047" DrawAspect="Content" ObjectID="_1729654213" r:id="rId52"/>
              </w:object>
            </w:r>
            <w:r w:rsidR="00CA3B95" w:rsidRPr="008A3C8B">
              <w:t xml:space="preserve"> + </w:t>
            </w:r>
            <w:r w:rsidRPr="00CB00CC">
              <w:rPr>
                <w:noProof/>
                <w:position w:val="-22"/>
              </w:rPr>
              <w:object w:dxaOrig="320" w:dyaOrig="580" w14:anchorId="046F3A8C">
                <v:shape id="_x0000_i1048" type="#_x0000_t75" alt="" style="width:16.5pt;height:30pt" o:ole="">
                  <v:imagedata r:id="rId53" o:title=""/>
                </v:shape>
                <o:OLEObject Type="Embed" ProgID="Equation.DSMT4" ShapeID="_x0000_i1048" DrawAspect="Content" ObjectID="_1729654214" r:id="rId54"/>
              </w:object>
            </w:r>
            <w:r w:rsidR="00CA3B95" w:rsidRPr="008A3C8B">
              <w:t xml:space="preserve"> = </w:t>
            </w:r>
            <w:r w:rsidRPr="00CB00CC">
              <w:rPr>
                <w:noProof/>
                <w:position w:val="-22"/>
              </w:rPr>
              <w:object w:dxaOrig="320" w:dyaOrig="580" w14:anchorId="3A25B88B">
                <v:shape id="_x0000_i1049" type="#_x0000_t75" alt="" style="width:16.5pt;height:30pt" o:ole="">
                  <v:imagedata r:id="rId55" o:title=""/>
                </v:shape>
                <o:OLEObject Type="Embed" ProgID="Equation.DSMT4" ShapeID="_x0000_i1049" DrawAspect="Content" ObjectID="_1729654215" r:id="rId56"/>
              </w:object>
            </w:r>
            <w:r w:rsidR="00CA3B95" w:rsidRPr="008A3C8B">
              <w:t>.</w:t>
            </w:r>
          </w:p>
        </w:tc>
      </w:tr>
    </w:tbl>
    <w:p w14:paraId="7E1D7E90" w14:textId="73B3619E" w:rsidR="00AD5187" w:rsidRDefault="00245ECA">
      <w:r>
        <w:rPr>
          <w:b/>
          <w:noProof/>
          <w:lang w:eastAsia="sv-SE"/>
        </w:rPr>
        <w:drawing>
          <wp:anchor distT="0" distB="0" distL="114300" distR="114300" simplePos="0" relativeHeight="251663360" behindDoc="1" locked="0" layoutInCell="1" allowOverlap="1" wp14:anchorId="04E239E2" wp14:editId="5F01621A">
            <wp:simplePos x="0" y="0"/>
            <wp:positionH relativeFrom="column">
              <wp:posOffset>-825500</wp:posOffset>
            </wp:positionH>
            <wp:positionV relativeFrom="paragraph">
              <wp:posOffset>-6147435</wp:posOffset>
            </wp:positionV>
            <wp:extent cx="10782300" cy="7553325"/>
            <wp:effectExtent l="0" t="0" r="0" b="9525"/>
            <wp:wrapNone/>
            <wp:docPr id="2" name="Bildobjek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 liggande.png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82300" cy="7553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D5187">
        <w:br w:type="page"/>
      </w:r>
    </w:p>
    <w:tbl>
      <w:tblPr>
        <w:tblStyle w:val="Tabellrutnt"/>
        <w:tblW w:w="14992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1831"/>
        <w:gridCol w:w="5932"/>
        <w:gridCol w:w="7229"/>
      </w:tblGrid>
      <w:tr w:rsidR="00CA3B95" w:rsidRPr="008A3C8B" w14:paraId="7502BB82" w14:textId="77777777" w:rsidTr="00CB00CC">
        <w:tc>
          <w:tcPr>
            <w:tcW w:w="1831" w:type="dxa"/>
          </w:tcPr>
          <w:p w14:paraId="4C8D690D" w14:textId="77777777" w:rsidR="00CA3B95" w:rsidRPr="008A3C8B" w:rsidRDefault="005F2CF6">
            <w:r>
              <w:rPr>
                <w:b/>
                <w:noProof/>
                <w:lang w:eastAsia="sv-SE"/>
              </w:rPr>
              <w:lastRenderedPageBreak/>
              <w:drawing>
                <wp:anchor distT="0" distB="0" distL="114300" distR="114300" simplePos="0" relativeHeight="251661312" behindDoc="1" locked="0" layoutInCell="1" allowOverlap="1" wp14:anchorId="5425825D" wp14:editId="0C6E03E3">
                  <wp:simplePos x="0" y="0"/>
                  <wp:positionH relativeFrom="column">
                    <wp:posOffset>-837565</wp:posOffset>
                  </wp:positionH>
                  <wp:positionV relativeFrom="paragraph">
                    <wp:posOffset>-958215</wp:posOffset>
                  </wp:positionV>
                  <wp:extent cx="10782300" cy="7553325"/>
                  <wp:effectExtent l="0" t="0" r="0" b="9525"/>
                  <wp:wrapNone/>
                  <wp:docPr id="11" name="Bildobjekt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Ramen Y liggande.png"/>
                          <pic:cNvPicPr/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82300" cy="7553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CA3B95" w:rsidRPr="008A3C8B">
              <w:t>Potens</w:t>
            </w:r>
          </w:p>
        </w:tc>
        <w:tc>
          <w:tcPr>
            <w:tcW w:w="5932" w:type="dxa"/>
          </w:tcPr>
          <w:p w14:paraId="6803F29C" w14:textId="48C89EFD" w:rsidR="00CA3B95" w:rsidRDefault="00CA3B95" w:rsidP="00116307">
            <w:r w:rsidRPr="008A3C8B">
              <w:t xml:space="preserve">Potens är ett sätt att skriva att man multiplicerar ett tal eller </w:t>
            </w:r>
            <w:r w:rsidR="00C22ECA">
              <w:t>en variabel</w:t>
            </w:r>
            <w:r w:rsidR="00C22ECA" w:rsidRPr="008A3C8B">
              <w:t xml:space="preserve"> </w:t>
            </w:r>
            <w:r w:rsidRPr="008A3C8B">
              <w:t>med sig självt ett visst antal gånger. Potenser skrivs som ett tal upphöjt till ett annat tal, t</w:t>
            </w:r>
            <w:r w:rsidR="00262C54">
              <w:t>ill</w:t>
            </w:r>
            <w:r w:rsidRPr="008A3C8B">
              <w:t xml:space="preserve"> ex</w:t>
            </w:r>
            <w:r w:rsidR="00262C54">
              <w:t>empel</w:t>
            </w:r>
            <w:r w:rsidRPr="008A3C8B">
              <w:t xml:space="preserve"> </w:t>
            </w:r>
            <w:proofErr w:type="spellStart"/>
            <w:r w:rsidRPr="00262C54">
              <w:rPr>
                <w:i/>
              </w:rPr>
              <w:t>x</w:t>
            </w:r>
            <w:r w:rsidRPr="00262C54">
              <w:rPr>
                <w:i/>
                <w:vertAlign w:val="superscript"/>
              </w:rPr>
              <w:t>y</w:t>
            </w:r>
            <w:proofErr w:type="spellEnd"/>
            <w:r w:rsidRPr="008A3C8B">
              <w:t xml:space="preserve">. Då är </w:t>
            </w:r>
            <w:r w:rsidRPr="00262C54">
              <w:rPr>
                <w:i/>
              </w:rPr>
              <w:t>x</w:t>
            </w:r>
            <w:r w:rsidRPr="008A3C8B">
              <w:t xml:space="preserve"> talet som man multiplicerar</w:t>
            </w:r>
            <w:r w:rsidRPr="00262C54">
              <w:rPr>
                <w:iCs/>
              </w:rPr>
              <w:t xml:space="preserve"> </w:t>
            </w:r>
            <w:r w:rsidRPr="00262C54">
              <w:rPr>
                <w:i/>
              </w:rPr>
              <w:t>y</w:t>
            </w:r>
            <w:r w:rsidRPr="008A3C8B">
              <w:t xml:space="preserve"> gånger med sig självt.</w:t>
            </w:r>
          </w:p>
          <w:p w14:paraId="2AE16EF9" w14:textId="77777777" w:rsidR="009A3246" w:rsidRPr="009A3246" w:rsidRDefault="009A3246" w:rsidP="00116307">
            <w:pPr>
              <w:rPr>
                <w:sz w:val="16"/>
                <w:szCs w:val="16"/>
              </w:rPr>
            </w:pPr>
          </w:p>
          <w:p w14:paraId="7A7F312C" w14:textId="05AEF63E" w:rsidR="00CA3B95" w:rsidRPr="008A3C8B" w:rsidRDefault="00CA3B95" w:rsidP="00116307">
            <w:r w:rsidRPr="008A3C8B">
              <w:t xml:space="preserve">Talet </w:t>
            </w:r>
            <w:r w:rsidRPr="00262C54">
              <w:rPr>
                <w:i/>
              </w:rPr>
              <w:t>x</w:t>
            </w:r>
            <w:r w:rsidRPr="00262C54">
              <w:rPr>
                <w:iCs/>
              </w:rPr>
              <w:t xml:space="preserve"> </w:t>
            </w:r>
            <w:r w:rsidRPr="008A3C8B">
              <w:t xml:space="preserve">är potensens bas och talet </w:t>
            </w:r>
            <w:r w:rsidRPr="00262C54">
              <w:rPr>
                <w:i/>
              </w:rPr>
              <w:t>y</w:t>
            </w:r>
            <w:r w:rsidRPr="00262C54">
              <w:rPr>
                <w:iCs/>
              </w:rPr>
              <w:t xml:space="preserve"> </w:t>
            </w:r>
            <w:r w:rsidRPr="008A3C8B">
              <w:t>är potensens exponent.</w:t>
            </w:r>
          </w:p>
        </w:tc>
        <w:tc>
          <w:tcPr>
            <w:tcW w:w="7229" w:type="dxa"/>
          </w:tcPr>
          <w:p w14:paraId="7C8E5167" w14:textId="2BA58EDD" w:rsidR="00CA3B95" w:rsidRPr="008A3C8B" w:rsidRDefault="00CA3B95" w:rsidP="00700F40">
            <w:pPr>
              <w:rPr>
                <w:noProof/>
              </w:rPr>
            </w:pPr>
            <w:r w:rsidRPr="008A3C8B">
              <w:rPr>
                <w:noProof/>
              </w:rPr>
              <w:t>En potens kan skrivas 3</w:t>
            </w:r>
            <w:r w:rsidRPr="008A3C8B">
              <w:rPr>
                <w:noProof/>
                <w:vertAlign w:val="superscript"/>
              </w:rPr>
              <w:t>5</w:t>
            </w:r>
            <w:r w:rsidRPr="008A3C8B">
              <w:rPr>
                <w:noProof/>
              </w:rPr>
              <w:t xml:space="preserve">. Det betyder att 3 multipliceras med sig självt </w:t>
            </w:r>
            <w:r w:rsidR="00F707DA">
              <w:rPr>
                <w:noProof/>
              </w:rPr>
              <w:br/>
            </w:r>
            <w:r w:rsidRPr="008A3C8B">
              <w:rPr>
                <w:noProof/>
              </w:rPr>
              <w:t>5 gånger:</w:t>
            </w:r>
          </w:p>
          <w:p w14:paraId="7AD5D653" w14:textId="77777777" w:rsidR="00CA3B95" w:rsidRPr="008A3C8B" w:rsidRDefault="00CA3B95" w:rsidP="00700F40">
            <w:pPr>
              <w:rPr>
                <w:noProof/>
              </w:rPr>
            </w:pPr>
            <w:r w:rsidRPr="008A3C8B">
              <w:rPr>
                <w:noProof/>
              </w:rPr>
              <w:t>3</w:t>
            </w:r>
            <w:r w:rsidRPr="008A3C8B">
              <w:rPr>
                <w:noProof/>
                <w:vertAlign w:val="superscript"/>
              </w:rPr>
              <w:t>5</w:t>
            </w:r>
            <w:r w:rsidRPr="008A3C8B">
              <w:rPr>
                <w:noProof/>
              </w:rPr>
              <w:t xml:space="preserve"> = 3 </w:t>
            </w:r>
            <w:r w:rsidRPr="008A3C8B">
              <w:rPr>
                <w:rFonts w:cstheme="minorHAnsi"/>
                <w:noProof/>
              </w:rPr>
              <w:t>·</w:t>
            </w:r>
            <w:r w:rsidRPr="008A3C8B">
              <w:rPr>
                <w:noProof/>
              </w:rPr>
              <w:t xml:space="preserve"> 3 </w:t>
            </w:r>
            <w:r w:rsidRPr="008A3C8B">
              <w:rPr>
                <w:rFonts w:cstheme="minorHAnsi"/>
                <w:noProof/>
              </w:rPr>
              <w:t>·</w:t>
            </w:r>
            <w:r w:rsidRPr="008A3C8B">
              <w:rPr>
                <w:noProof/>
              </w:rPr>
              <w:t xml:space="preserve"> 3 </w:t>
            </w:r>
            <w:r w:rsidRPr="008A3C8B">
              <w:rPr>
                <w:rFonts w:cstheme="minorHAnsi"/>
                <w:noProof/>
              </w:rPr>
              <w:t>·</w:t>
            </w:r>
            <w:r w:rsidRPr="008A3C8B">
              <w:rPr>
                <w:noProof/>
              </w:rPr>
              <w:t xml:space="preserve"> 3 </w:t>
            </w:r>
            <w:r w:rsidRPr="008A3C8B">
              <w:rPr>
                <w:rFonts w:cstheme="minorHAnsi"/>
                <w:noProof/>
              </w:rPr>
              <w:t>·</w:t>
            </w:r>
            <w:r w:rsidRPr="008A3C8B">
              <w:rPr>
                <w:noProof/>
              </w:rPr>
              <w:t xml:space="preserve"> 3 = 243</w:t>
            </w:r>
          </w:p>
          <w:p w14:paraId="788C1C5E" w14:textId="77777777" w:rsidR="00CA3B95" w:rsidRPr="008A3C8B" w:rsidRDefault="00CA3B95" w:rsidP="00700F40">
            <w:pPr>
              <w:rPr>
                <w:i/>
                <w:color w:val="FF0000"/>
              </w:rPr>
            </w:pPr>
          </w:p>
          <w:p w14:paraId="322949D8" w14:textId="77777777" w:rsidR="00CA3B95" w:rsidRPr="008A3C8B" w:rsidRDefault="00CA3B95" w:rsidP="00700F40"/>
        </w:tc>
      </w:tr>
      <w:tr w:rsidR="00CA3B95" w:rsidRPr="008A3C8B" w14:paraId="2B9F95CB" w14:textId="77777777" w:rsidTr="00CB00CC">
        <w:tc>
          <w:tcPr>
            <w:tcW w:w="1831" w:type="dxa"/>
          </w:tcPr>
          <w:p w14:paraId="04E0547B" w14:textId="77777777" w:rsidR="00CA3B95" w:rsidRPr="008A3C8B" w:rsidRDefault="00CA3B95">
            <w:r w:rsidRPr="008A3C8B">
              <w:t>Bas</w:t>
            </w:r>
          </w:p>
        </w:tc>
        <w:tc>
          <w:tcPr>
            <w:tcW w:w="5932" w:type="dxa"/>
          </w:tcPr>
          <w:p w14:paraId="2D1595AD" w14:textId="772D3CC8" w:rsidR="00CA3B95" w:rsidRPr="008A3C8B" w:rsidRDefault="00CA3B95" w:rsidP="00116307">
            <w:r w:rsidRPr="008A3C8B">
              <w:t>Potenser skrivs som ett tal upphöjt till ett annat, t</w:t>
            </w:r>
            <w:r w:rsidR="00262C54">
              <w:t>ill</w:t>
            </w:r>
            <w:r w:rsidRPr="008A3C8B">
              <w:t xml:space="preserve"> ex</w:t>
            </w:r>
            <w:r w:rsidR="00262C54">
              <w:t>empel</w:t>
            </w:r>
            <w:r w:rsidRPr="008A3C8B">
              <w:t xml:space="preserve"> </w:t>
            </w:r>
            <w:proofErr w:type="spellStart"/>
            <w:r w:rsidRPr="008A3C8B">
              <w:rPr>
                <w:i/>
              </w:rPr>
              <w:t>x</w:t>
            </w:r>
            <w:r w:rsidRPr="008A3C8B">
              <w:rPr>
                <w:i/>
                <w:vertAlign w:val="superscript"/>
              </w:rPr>
              <w:t>y</w:t>
            </w:r>
            <w:proofErr w:type="spellEnd"/>
            <w:r w:rsidRPr="008A3C8B">
              <w:t xml:space="preserve">. Talet </w:t>
            </w:r>
            <w:r w:rsidRPr="008A3C8B">
              <w:rPr>
                <w:i/>
              </w:rPr>
              <w:t>x</w:t>
            </w:r>
            <w:r w:rsidRPr="008A3C8B">
              <w:t xml:space="preserve"> multiplicerar man</w:t>
            </w:r>
            <w:r w:rsidR="00262C54">
              <w:t xml:space="preserve"> då</w:t>
            </w:r>
            <w:r w:rsidRPr="008A3C8B">
              <w:t xml:space="preserve"> </w:t>
            </w:r>
            <w:r w:rsidRPr="008A3C8B">
              <w:rPr>
                <w:i/>
              </w:rPr>
              <w:t>y</w:t>
            </w:r>
            <w:r w:rsidRPr="008A3C8B">
              <w:t xml:space="preserve"> gånger med sig självt. Talet </w:t>
            </w:r>
            <w:r w:rsidRPr="008A3C8B">
              <w:rPr>
                <w:i/>
              </w:rPr>
              <w:t>x</w:t>
            </w:r>
            <w:r w:rsidRPr="008A3C8B">
              <w:t xml:space="preserve"> kallas för potensens bas.</w:t>
            </w:r>
          </w:p>
        </w:tc>
        <w:tc>
          <w:tcPr>
            <w:tcW w:w="7229" w:type="dxa"/>
          </w:tcPr>
          <w:p w14:paraId="301BE105" w14:textId="77777777" w:rsidR="00CA3B95" w:rsidRPr="008A3C8B" w:rsidRDefault="00CA3B95" w:rsidP="004A4CF6">
            <w:pPr>
              <w:rPr>
                <w:i/>
              </w:rPr>
            </w:pPr>
            <w:r w:rsidRPr="008A3C8B">
              <w:rPr>
                <w:noProof/>
              </w:rPr>
              <w:t>I potensen 3</w:t>
            </w:r>
            <w:r w:rsidRPr="008A3C8B">
              <w:rPr>
                <w:noProof/>
                <w:vertAlign w:val="superscript"/>
              </w:rPr>
              <w:t>5</w:t>
            </w:r>
            <w:r w:rsidRPr="008A3C8B">
              <w:rPr>
                <w:noProof/>
              </w:rPr>
              <w:t xml:space="preserve"> är talet 3 potensens bas.</w:t>
            </w:r>
          </w:p>
          <w:p w14:paraId="3894481F" w14:textId="77777777" w:rsidR="00CA3B95" w:rsidRPr="008A3C8B" w:rsidRDefault="00CA3B95" w:rsidP="00A12EF4">
            <w:pPr>
              <w:rPr>
                <w:i/>
              </w:rPr>
            </w:pPr>
          </w:p>
        </w:tc>
      </w:tr>
      <w:tr w:rsidR="00CA3B95" w:rsidRPr="008A3C8B" w14:paraId="584660B0" w14:textId="77777777" w:rsidTr="00CB00CC">
        <w:tc>
          <w:tcPr>
            <w:tcW w:w="1831" w:type="dxa"/>
          </w:tcPr>
          <w:p w14:paraId="24425FFE" w14:textId="77777777" w:rsidR="00CA3B95" w:rsidRPr="008A3C8B" w:rsidRDefault="00CA3B95" w:rsidP="004B4C96">
            <w:r w:rsidRPr="008A3C8B">
              <w:t>Exponent</w:t>
            </w:r>
          </w:p>
        </w:tc>
        <w:tc>
          <w:tcPr>
            <w:tcW w:w="5932" w:type="dxa"/>
          </w:tcPr>
          <w:p w14:paraId="2169658C" w14:textId="4974BD6B" w:rsidR="00CA3B95" w:rsidRPr="008A3C8B" w:rsidRDefault="00CA3B95" w:rsidP="00AC12FD">
            <w:r w:rsidRPr="008A3C8B">
              <w:t>Potenser skrivs som ett tal upphöjt till ett annat, t</w:t>
            </w:r>
            <w:r w:rsidR="00262C54">
              <w:t xml:space="preserve">ill </w:t>
            </w:r>
            <w:r w:rsidRPr="008A3C8B">
              <w:t>ex</w:t>
            </w:r>
            <w:r w:rsidR="00262C54">
              <w:t>empel</w:t>
            </w:r>
            <w:r w:rsidRPr="008A3C8B">
              <w:t xml:space="preserve"> </w:t>
            </w:r>
            <w:proofErr w:type="spellStart"/>
            <w:r w:rsidRPr="008A3C8B">
              <w:rPr>
                <w:i/>
              </w:rPr>
              <w:t>x</w:t>
            </w:r>
            <w:r w:rsidRPr="008A3C8B">
              <w:rPr>
                <w:i/>
                <w:vertAlign w:val="superscript"/>
              </w:rPr>
              <w:t>y</w:t>
            </w:r>
            <w:proofErr w:type="spellEnd"/>
            <w:r w:rsidRPr="008A3C8B">
              <w:t xml:space="preserve">. Talet </w:t>
            </w:r>
            <w:r w:rsidRPr="008A3C8B">
              <w:rPr>
                <w:i/>
              </w:rPr>
              <w:t>x</w:t>
            </w:r>
            <w:r w:rsidRPr="008A3C8B">
              <w:t xml:space="preserve"> multiplicerar man </w:t>
            </w:r>
            <w:r w:rsidR="00B42606">
              <w:t xml:space="preserve">då </w:t>
            </w:r>
            <w:r w:rsidRPr="008A3C8B">
              <w:rPr>
                <w:i/>
              </w:rPr>
              <w:t>y</w:t>
            </w:r>
            <w:r w:rsidRPr="008A3C8B">
              <w:t xml:space="preserve"> gånger med sig självt. Talet </w:t>
            </w:r>
            <w:r w:rsidRPr="008A3C8B">
              <w:rPr>
                <w:i/>
              </w:rPr>
              <w:t>y</w:t>
            </w:r>
            <w:r w:rsidRPr="008A3C8B">
              <w:t xml:space="preserve"> kallas för potensens exponent.</w:t>
            </w:r>
          </w:p>
        </w:tc>
        <w:tc>
          <w:tcPr>
            <w:tcW w:w="7229" w:type="dxa"/>
          </w:tcPr>
          <w:p w14:paraId="63697044" w14:textId="77777777" w:rsidR="00CA3B95" w:rsidRPr="008A3C8B" w:rsidRDefault="00CA3B95" w:rsidP="00AC12FD">
            <w:pPr>
              <w:rPr>
                <w:i/>
              </w:rPr>
            </w:pPr>
            <w:r w:rsidRPr="008A3C8B">
              <w:rPr>
                <w:noProof/>
              </w:rPr>
              <w:t>I potensen 3</w:t>
            </w:r>
            <w:r w:rsidRPr="008A3C8B">
              <w:rPr>
                <w:noProof/>
                <w:vertAlign w:val="superscript"/>
              </w:rPr>
              <w:t>5</w:t>
            </w:r>
            <w:r w:rsidRPr="008A3C8B">
              <w:rPr>
                <w:noProof/>
              </w:rPr>
              <w:t xml:space="preserve"> är talet 5 potensens exponent.</w:t>
            </w:r>
          </w:p>
          <w:p w14:paraId="5F04DAAF" w14:textId="77777777" w:rsidR="00CA3B95" w:rsidRPr="008A3C8B" w:rsidRDefault="00CA3B95" w:rsidP="00FF3A12"/>
        </w:tc>
      </w:tr>
      <w:tr w:rsidR="00CA3B95" w:rsidRPr="008A3C8B" w14:paraId="3069751D" w14:textId="77777777" w:rsidTr="00CB00CC">
        <w:tc>
          <w:tcPr>
            <w:tcW w:w="1831" w:type="dxa"/>
          </w:tcPr>
          <w:p w14:paraId="1EF8161B" w14:textId="77777777" w:rsidR="00CA3B95" w:rsidRPr="008A3C8B" w:rsidRDefault="00CA3B95">
            <w:r w:rsidRPr="008A3C8B">
              <w:t>Tiopotens</w:t>
            </w:r>
          </w:p>
        </w:tc>
        <w:tc>
          <w:tcPr>
            <w:tcW w:w="5932" w:type="dxa"/>
          </w:tcPr>
          <w:p w14:paraId="2E74DF4E" w14:textId="323B5C73" w:rsidR="00CA3B95" w:rsidRDefault="00CA3B95" w:rsidP="00485C29">
            <w:r w:rsidRPr="008A3C8B">
              <w:t>Tiopotens är ett sätt att skriva att man multiplicerar talet 10 med sig självt ett visst antal gånger</w:t>
            </w:r>
            <w:r w:rsidR="00B42606">
              <w:t xml:space="preserve"> -</w:t>
            </w:r>
            <w:r w:rsidRPr="008A3C8B">
              <w:t xml:space="preserve"> t</w:t>
            </w:r>
            <w:r w:rsidR="00262C54">
              <w:t xml:space="preserve">ill </w:t>
            </w:r>
            <w:r w:rsidRPr="008A3C8B">
              <w:t>ex</w:t>
            </w:r>
            <w:r w:rsidR="00262C54">
              <w:t>empel</w:t>
            </w:r>
            <w:r w:rsidRPr="008A3C8B">
              <w:t xml:space="preserve"> 10</w:t>
            </w:r>
            <w:r w:rsidRPr="008A3C8B">
              <w:rPr>
                <w:i/>
                <w:vertAlign w:val="superscript"/>
              </w:rPr>
              <w:t>y</w:t>
            </w:r>
            <w:r w:rsidRPr="008A3C8B">
              <w:t xml:space="preserve">. Talet 10 ska multipliceras </w:t>
            </w:r>
            <w:r w:rsidRPr="008A3C8B">
              <w:rPr>
                <w:i/>
              </w:rPr>
              <w:t>y</w:t>
            </w:r>
            <w:r w:rsidRPr="008A3C8B">
              <w:t xml:space="preserve"> gånger med sig självt.</w:t>
            </w:r>
          </w:p>
          <w:p w14:paraId="0652BDF9" w14:textId="77777777" w:rsidR="009A3246" w:rsidRPr="009A3246" w:rsidRDefault="009A3246" w:rsidP="00485C29">
            <w:pPr>
              <w:rPr>
                <w:sz w:val="16"/>
                <w:szCs w:val="16"/>
              </w:rPr>
            </w:pPr>
          </w:p>
          <w:p w14:paraId="54A7707A" w14:textId="77777777" w:rsidR="00CA3B95" w:rsidRPr="008A3C8B" w:rsidRDefault="00CA3B95" w:rsidP="00485C29">
            <w:r w:rsidRPr="008A3C8B">
              <w:t xml:space="preserve">Talet 10 är potensens bas och talet </w:t>
            </w:r>
            <w:r w:rsidRPr="008A3C8B">
              <w:rPr>
                <w:i/>
              </w:rPr>
              <w:t>y</w:t>
            </w:r>
            <w:r w:rsidRPr="008A3C8B">
              <w:t xml:space="preserve"> är potensens exponent.</w:t>
            </w:r>
          </w:p>
        </w:tc>
        <w:tc>
          <w:tcPr>
            <w:tcW w:w="7229" w:type="dxa"/>
          </w:tcPr>
          <w:p w14:paraId="3692DA8D" w14:textId="77777777" w:rsidR="00CA3B95" w:rsidRPr="008A3C8B" w:rsidRDefault="00CA3B95" w:rsidP="000E7953">
            <w:pPr>
              <w:rPr>
                <w:noProof/>
              </w:rPr>
            </w:pPr>
            <w:r w:rsidRPr="008A3C8B">
              <w:rPr>
                <w:noProof/>
              </w:rPr>
              <w:t>En tiopotens kan skrivas 10</w:t>
            </w:r>
            <w:r w:rsidRPr="008A3C8B">
              <w:rPr>
                <w:noProof/>
                <w:vertAlign w:val="superscript"/>
              </w:rPr>
              <w:t>5</w:t>
            </w:r>
            <w:r w:rsidRPr="008A3C8B">
              <w:rPr>
                <w:noProof/>
              </w:rPr>
              <w:t xml:space="preserve">. Det betyder att 10 multipliceras med sig självt </w:t>
            </w:r>
            <w:r w:rsidR="00F707DA">
              <w:rPr>
                <w:noProof/>
              </w:rPr>
              <w:br/>
            </w:r>
            <w:r w:rsidRPr="008A3C8B">
              <w:rPr>
                <w:noProof/>
              </w:rPr>
              <w:t>5 gånger:</w:t>
            </w:r>
          </w:p>
          <w:p w14:paraId="3AD73215" w14:textId="77777777" w:rsidR="00CA3B95" w:rsidRPr="008A3C8B" w:rsidRDefault="00CA3B95" w:rsidP="000E7953">
            <w:pPr>
              <w:rPr>
                <w:noProof/>
              </w:rPr>
            </w:pPr>
            <w:r w:rsidRPr="008A3C8B">
              <w:rPr>
                <w:noProof/>
              </w:rPr>
              <w:t>10</w:t>
            </w:r>
            <w:r w:rsidRPr="008A3C8B">
              <w:rPr>
                <w:noProof/>
                <w:vertAlign w:val="superscript"/>
              </w:rPr>
              <w:t>5</w:t>
            </w:r>
            <w:r w:rsidRPr="008A3C8B">
              <w:rPr>
                <w:noProof/>
              </w:rPr>
              <w:t xml:space="preserve"> = 10 </w:t>
            </w:r>
            <w:r w:rsidRPr="008A3C8B">
              <w:rPr>
                <w:rFonts w:cstheme="minorHAnsi"/>
                <w:noProof/>
              </w:rPr>
              <w:t>·</w:t>
            </w:r>
            <w:r w:rsidRPr="008A3C8B">
              <w:rPr>
                <w:noProof/>
              </w:rPr>
              <w:t xml:space="preserve"> 10 </w:t>
            </w:r>
            <w:r w:rsidRPr="008A3C8B">
              <w:rPr>
                <w:rFonts w:cstheme="minorHAnsi"/>
                <w:noProof/>
              </w:rPr>
              <w:t>·</w:t>
            </w:r>
            <w:r w:rsidRPr="008A3C8B">
              <w:rPr>
                <w:noProof/>
              </w:rPr>
              <w:t xml:space="preserve"> 10 </w:t>
            </w:r>
            <w:r w:rsidRPr="008A3C8B">
              <w:rPr>
                <w:rFonts w:cstheme="minorHAnsi"/>
                <w:noProof/>
              </w:rPr>
              <w:t>·</w:t>
            </w:r>
            <w:r w:rsidRPr="008A3C8B">
              <w:rPr>
                <w:noProof/>
              </w:rPr>
              <w:t xml:space="preserve"> 10 </w:t>
            </w:r>
            <w:r w:rsidRPr="008A3C8B">
              <w:rPr>
                <w:rFonts w:cstheme="minorHAnsi"/>
                <w:noProof/>
              </w:rPr>
              <w:t>·</w:t>
            </w:r>
            <w:r w:rsidRPr="008A3C8B">
              <w:rPr>
                <w:noProof/>
              </w:rPr>
              <w:t xml:space="preserve"> 10 = 100 000</w:t>
            </w:r>
          </w:p>
          <w:p w14:paraId="6CA927D1" w14:textId="77777777" w:rsidR="00CA3B95" w:rsidRPr="008A3C8B" w:rsidRDefault="00CA3B95" w:rsidP="00C334A4">
            <w:pPr>
              <w:rPr>
                <w:color w:val="00B050"/>
              </w:rPr>
            </w:pPr>
          </w:p>
        </w:tc>
      </w:tr>
      <w:tr w:rsidR="00CA3B95" w14:paraId="1F31B929" w14:textId="77777777" w:rsidTr="00CB00CC">
        <w:tc>
          <w:tcPr>
            <w:tcW w:w="1831" w:type="dxa"/>
          </w:tcPr>
          <w:p w14:paraId="58BE9A7F" w14:textId="77777777" w:rsidR="00CA3B95" w:rsidRPr="008A3C8B" w:rsidRDefault="00CA3B95">
            <w:r w:rsidRPr="008A3C8B">
              <w:t>Grundpotensform</w:t>
            </w:r>
          </w:p>
        </w:tc>
        <w:tc>
          <w:tcPr>
            <w:tcW w:w="5932" w:type="dxa"/>
          </w:tcPr>
          <w:p w14:paraId="2339E67C" w14:textId="77777777" w:rsidR="00CA3B95" w:rsidRPr="008A3C8B" w:rsidRDefault="00CA3B95" w:rsidP="00CB00CC">
            <w:r w:rsidRPr="008A3C8B">
              <w:t>Ett tal skrivs i grundpotensform som en multiplikation av ett tal mellan 1 och 10 och en tiopotens.</w:t>
            </w:r>
          </w:p>
        </w:tc>
        <w:tc>
          <w:tcPr>
            <w:tcW w:w="7229" w:type="dxa"/>
          </w:tcPr>
          <w:p w14:paraId="7F4BEF8C" w14:textId="77777777" w:rsidR="00CA3B95" w:rsidRPr="008A3C8B" w:rsidRDefault="00CA3B95" w:rsidP="00B65518">
            <w:r w:rsidRPr="008A3C8B">
              <w:rPr>
                <w:noProof/>
              </w:rPr>
              <w:t xml:space="preserve">Talet 20 000 skrivs 2 </w:t>
            </w:r>
            <w:r w:rsidRPr="008A3C8B">
              <w:rPr>
                <w:rFonts w:cstheme="minorHAnsi"/>
                <w:noProof/>
              </w:rPr>
              <w:t>·</w:t>
            </w:r>
            <w:r w:rsidRPr="008A3C8B">
              <w:rPr>
                <w:noProof/>
              </w:rPr>
              <w:t xml:space="preserve"> 10</w:t>
            </w:r>
            <w:r w:rsidRPr="008A3C8B">
              <w:rPr>
                <w:noProof/>
                <w:vertAlign w:val="superscript"/>
              </w:rPr>
              <w:t>4</w:t>
            </w:r>
            <w:r w:rsidRPr="008A3C8B">
              <w:rPr>
                <w:noProof/>
              </w:rPr>
              <w:t xml:space="preserve"> i grundpotensform. Det betyder att 2 </w:t>
            </w:r>
            <w:r w:rsidRPr="008A3C8B">
              <w:rPr>
                <w:rFonts w:cstheme="minorHAnsi"/>
                <w:noProof/>
              </w:rPr>
              <w:t>·</w:t>
            </w:r>
            <w:r w:rsidRPr="008A3C8B">
              <w:rPr>
                <w:noProof/>
              </w:rPr>
              <w:t xml:space="preserve"> 10</w:t>
            </w:r>
            <w:r w:rsidRPr="008A3C8B">
              <w:rPr>
                <w:noProof/>
                <w:vertAlign w:val="superscript"/>
              </w:rPr>
              <w:t>4</w:t>
            </w:r>
            <w:r w:rsidRPr="008A3C8B">
              <w:rPr>
                <w:noProof/>
              </w:rPr>
              <w:t xml:space="preserve"> =</w:t>
            </w:r>
            <w:r w:rsidR="00F707DA">
              <w:rPr>
                <w:noProof/>
              </w:rPr>
              <w:br/>
              <w:t>=</w:t>
            </w:r>
            <w:r w:rsidRPr="008A3C8B">
              <w:rPr>
                <w:noProof/>
              </w:rPr>
              <w:t xml:space="preserve"> 2 </w:t>
            </w:r>
            <w:r w:rsidRPr="008A3C8B">
              <w:rPr>
                <w:rFonts w:cstheme="minorHAnsi"/>
                <w:noProof/>
              </w:rPr>
              <w:t>·</w:t>
            </w:r>
            <w:r w:rsidRPr="008A3C8B">
              <w:rPr>
                <w:noProof/>
              </w:rPr>
              <w:t xml:space="preserve"> 10 000 = 20 000.</w:t>
            </w:r>
          </w:p>
        </w:tc>
      </w:tr>
    </w:tbl>
    <w:p w14:paraId="51991191" w14:textId="77777777" w:rsidR="00593CB7" w:rsidRDefault="00593CB7" w:rsidP="00011295"/>
    <w:sectPr w:rsidR="00593CB7" w:rsidSect="00D67FB1">
      <w:pgSz w:w="16838" w:h="11906" w:orient="landscape"/>
      <w:pgMar w:top="1418" w:right="1418" w:bottom="1418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16F0689" w14:textId="77777777" w:rsidR="00A561D3" w:rsidRDefault="00A561D3" w:rsidP="00FD1640">
      <w:pPr>
        <w:spacing w:after="0" w:line="240" w:lineRule="auto"/>
      </w:pPr>
      <w:r>
        <w:separator/>
      </w:r>
    </w:p>
  </w:endnote>
  <w:endnote w:type="continuationSeparator" w:id="0">
    <w:p w14:paraId="73512C6A" w14:textId="77777777" w:rsidR="00A561D3" w:rsidRDefault="00A561D3" w:rsidP="00FD16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A5CE07" w14:textId="77777777" w:rsidR="00A561D3" w:rsidRDefault="00A561D3" w:rsidP="00FD1640">
      <w:pPr>
        <w:spacing w:after="0" w:line="240" w:lineRule="auto"/>
      </w:pPr>
      <w:r>
        <w:separator/>
      </w:r>
    </w:p>
  </w:footnote>
  <w:footnote w:type="continuationSeparator" w:id="0">
    <w:p w14:paraId="7182996D" w14:textId="77777777" w:rsidR="00A561D3" w:rsidRDefault="00A561D3" w:rsidP="00FD164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B0B14"/>
    <w:multiLevelType w:val="multilevel"/>
    <w:tmpl w:val="6A940F3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0101450E"/>
    <w:multiLevelType w:val="multilevel"/>
    <w:tmpl w:val="F01600D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05D60FB5"/>
    <w:multiLevelType w:val="multilevel"/>
    <w:tmpl w:val="8FAA0E7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58615A06"/>
    <w:multiLevelType w:val="hybridMultilevel"/>
    <w:tmpl w:val="9B406B26"/>
    <w:lvl w:ilvl="0" w:tplc="5CEC210E">
      <w:start w:val="4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E6800C0"/>
    <w:multiLevelType w:val="multilevel"/>
    <w:tmpl w:val="C7B6061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 w16cid:durableId="1009337166">
    <w:abstractNumId w:val="3"/>
  </w:num>
  <w:num w:numId="2" w16cid:durableId="201409751">
    <w:abstractNumId w:val="4"/>
  </w:num>
  <w:num w:numId="3" w16cid:durableId="239606023">
    <w:abstractNumId w:val="2"/>
  </w:num>
  <w:num w:numId="4" w16cid:durableId="513955524">
    <w:abstractNumId w:val="0"/>
  </w:num>
  <w:num w:numId="5" w16cid:durableId="71481423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clean"/>
  <w:defaultTabStop w:val="1304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3CB7"/>
    <w:rsid w:val="00011295"/>
    <w:rsid w:val="000169D8"/>
    <w:rsid w:val="00021057"/>
    <w:rsid w:val="0002105F"/>
    <w:rsid w:val="000223A2"/>
    <w:rsid w:val="00023A5B"/>
    <w:rsid w:val="00041A13"/>
    <w:rsid w:val="00055882"/>
    <w:rsid w:val="00064159"/>
    <w:rsid w:val="00074D89"/>
    <w:rsid w:val="00081424"/>
    <w:rsid w:val="000A2B37"/>
    <w:rsid w:val="000A5D32"/>
    <w:rsid w:val="000D377D"/>
    <w:rsid w:val="000E7953"/>
    <w:rsid w:val="000F2396"/>
    <w:rsid w:val="000F504F"/>
    <w:rsid w:val="000F6F3A"/>
    <w:rsid w:val="00100476"/>
    <w:rsid w:val="00104049"/>
    <w:rsid w:val="00116307"/>
    <w:rsid w:val="001230F6"/>
    <w:rsid w:val="00124A04"/>
    <w:rsid w:val="00126FDC"/>
    <w:rsid w:val="001425BD"/>
    <w:rsid w:val="00146DC1"/>
    <w:rsid w:val="00150BF2"/>
    <w:rsid w:val="00153521"/>
    <w:rsid w:val="0016279C"/>
    <w:rsid w:val="001661D9"/>
    <w:rsid w:val="0018178B"/>
    <w:rsid w:val="00190E8B"/>
    <w:rsid w:val="00192C0C"/>
    <w:rsid w:val="001A1066"/>
    <w:rsid w:val="001A4909"/>
    <w:rsid w:val="001B0194"/>
    <w:rsid w:val="001B6E0A"/>
    <w:rsid w:val="001C2619"/>
    <w:rsid w:val="001D1581"/>
    <w:rsid w:val="001D1CF9"/>
    <w:rsid w:val="001D23C9"/>
    <w:rsid w:val="001D4345"/>
    <w:rsid w:val="001D7B9B"/>
    <w:rsid w:val="001E692E"/>
    <w:rsid w:val="001F1DF3"/>
    <w:rsid w:val="001F6B1A"/>
    <w:rsid w:val="001F7145"/>
    <w:rsid w:val="00206D72"/>
    <w:rsid w:val="002149E7"/>
    <w:rsid w:val="00220D82"/>
    <w:rsid w:val="00235073"/>
    <w:rsid w:val="00235B5B"/>
    <w:rsid w:val="00242B9F"/>
    <w:rsid w:val="00245ECA"/>
    <w:rsid w:val="00262C54"/>
    <w:rsid w:val="002742BE"/>
    <w:rsid w:val="002809FF"/>
    <w:rsid w:val="0029155C"/>
    <w:rsid w:val="00294134"/>
    <w:rsid w:val="002A20EF"/>
    <w:rsid w:val="002A5AE6"/>
    <w:rsid w:val="002B1846"/>
    <w:rsid w:val="002B53B1"/>
    <w:rsid w:val="002B69CD"/>
    <w:rsid w:val="002B7981"/>
    <w:rsid w:val="002D627C"/>
    <w:rsid w:val="002D65D3"/>
    <w:rsid w:val="002D6CA9"/>
    <w:rsid w:val="002E6653"/>
    <w:rsid w:val="002F04D3"/>
    <w:rsid w:val="002F6368"/>
    <w:rsid w:val="0030221F"/>
    <w:rsid w:val="0032712A"/>
    <w:rsid w:val="00331D3A"/>
    <w:rsid w:val="0033516D"/>
    <w:rsid w:val="00336EE4"/>
    <w:rsid w:val="00340039"/>
    <w:rsid w:val="00342E3B"/>
    <w:rsid w:val="0034414B"/>
    <w:rsid w:val="00345FCB"/>
    <w:rsid w:val="00375D06"/>
    <w:rsid w:val="003B6D41"/>
    <w:rsid w:val="003C1426"/>
    <w:rsid w:val="003E3391"/>
    <w:rsid w:val="003E7730"/>
    <w:rsid w:val="003F4E08"/>
    <w:rsid w:val="00410F96"/>
    <w:rsid w:val="004140CF"/>
    <w:rsid w:val="00414796"/>
    <w:rsid w:val="004168E8"/>
    <w:rsid w:val="00420749"/>
    <w:rsid w:val="004275F0"/>
    <w:rsid w:val="00440E34"/>
    <w:rsid w:val="00441846"/>
    <w:rsid w:val="00446572"/>
    <w:rsid w:val="00447FE3"/>
    <w:rsid w:val="00455D89"/>
    <w:rsid w:val="004614D8"/>
    <w:rsid w:val="004706B0"/>
    <w:rsid w:val="0047190A"/>
    <w:rsid w:val="00475CDE"/>
    <w:rsid w:val="004817EF"/>
    <w:rsid w:val="00485C29"/>
    <w:rsid w:val="004922EC"/>
    <w:rsid w:val="004A4CF6"/>
    <w:rsid w:val="004A55B1"/>
    <w:rsid w:val="004B02AB"/>
    <w:rsid w:val="004B0588"/>
    <w:rsid w:val="004B4C96"/>
    <w:rsid w:val="004B5932"/>
    <w:rsid w:val="004C3048"/>
    <w:rsid w:val="004D3918"/>
    <w:rsid w:val="004D5DC4"/>
    <w:rsid w:val="004E4235"/>
    <w:rsid w:val="004F2077"/>
    <w:rsid w:val="004F71BD"/>
    <w:rsid w:val="004F7DE2"/>
    <w:rsid w:val="00502998"/>
    <w:rsid w:val="005134E6"/>
    <w:rsid w:val="00514E8B"/>
    <w:rsid w:val="00526A1B"/>
    <w:rsid w:val="005328F3"/>
    <w:rsid w:val="005332F1"/>
    <w:rsid w:val="0054558C"/>
    <w:rsid w:val="00550FDD"/>
    <w:rsid w:val="00557F79"/>
    <w:rsid w:val="00563F44"/>
    <w:rsid w:val="005800A5"/>
    <w:rsid w:val="00580E5F"/>
    <w:rsid w:val="00586DE3"/>
    <w:rsid w:val="0059013A"/>
    <w:rsid w:val="00593CB7"/>
    <w:rsid w:val="00597939"/>
    <w:rsid w:val="005A21BA"/>
    <w:rsid w:val="005B0C0E"/>
    <w:rsid w:val="005B155A"/>
    <w:rsid w:val="005C17B0"/>
    <w:rsid w:val="005C5F64"/>
    <w:rsid w:val="005D6C55"/>
    <w:rsid w:val="005E68B7"/>
    <w:rsid w:val="005F2CF6"/>
    <w:rsid w:val="00603D5A"/>
    <w:rsid w:val="00605111"/>
    <w:rsid w:val="00612269"/>
    <w:rsid w:val="00626F44"/>
    <w:rsid w:val="006413F7"/>
    <w:rsid w:val="00641903"/>
    <w:rsid w:val="00654C7A"/>
    <w:rsid w:val="0065730F"/>
    <w:rsid w:val="00663DE8"/>
    <w:rsid w:val="00665C8D"/>
    <w:rsid w:val="006703B5"/>
    <w:rsid w:val="00672F15"/>
    <w:rsid w:val="00673B98"/>
    <w:rsid w:val="00674CBD"/>
    <w:rsid w:val="00676675"/>
    <w:rsid w:val="006A4F94"/>
    <w:rsid w:val="006A5237"/>
    <w:rsid w:val="006A734B"/>
    <w:rsid w:val="006D456D"/>
    <w:rsid w:val="006F7B8B"/>
    <w:rsid w:val="0070060F"/>
    <w:rsid w:val="00700F40"/>
    <w:rsid w:val="00701F6E"/>
    <w:rsid w:val="0071219F"/>
    <w:rsid w:val="007174B3"/>
    <w:rsid w:val="00741E33"/>
    <w:rsid w:val="00746E2F"/>
    <w:rsid w:val="00760391"/>
    <w:rsid w:val="0076096D"/>
    <w:rsid w:val="0076126C"/>
    <w:rsid w:val="00763E83"/>
    <w:rsid w:val="00767FDD"/>
    <w:rsid w:val="00776C32"/>
    <w:rsid w:val="00787C60"/>
    <w:rsid w:val="007A1FEF"/>
    <w:rsid w:val="007B1D64"/>
    <w:rsid w:val="007B3AE9"/>
    <w:rsid w:val="007D5F72"/>
    <w:rsid w:val="007D607B"/>
    <w:rsid w:val="007E01A4"/>
    <w:rsid w:val="007E03A3"/>
    <w:rsid w:val="007E04E4"/>
    <w:rsid w:val="007E4258"/>
    <w:rsid w:val="007E496A"/>
    <w:rsid w:val="007E5663"/>
    <w:rsid w:val="007E6C8A"/>
    <w:rsid w:val="0080017E"/>
    <w:rsid w:val="00801A2F"/>
    <w:rsid w:val="00803E67"/>
    <w:rsid w:val="008124E3"/>
    <w:rsid w:val="008145BA"/>
    <w:rsid w:val="00822DB1"/>
    <w:rsid w:val="00825FEB"/>
    <w:rsid w:val="00866E99"/>
    <w:rsid w:val="00866EDE"/>
    <w:rsid w:val="00870FC9"/>
    <w:rsid w:val="008800DD"/>
    <w:rsid w:val="00881138"/>
    <w:rsid w:val="00893A27"/>
    <w:rsid w:val="008A0BEA"/>
    <w:rsid w:val="008A30FE"/>
    <w:rsid w:val="008A3C8B"/>
    <w:rsid w:val="008B17E8"/>
    <w:rsid w:val="008B40BC"/>
    <w:rsid w:val="008C4996"/>
    <w:rsid w:val="008C540C"/>
    <w:rsid w:val="008C623B"/>
    <w:rsid w:val="008C6DAB"/>
    <w:rsid w:val="008D2375"/>
    <w:rsid w:val="008D24FA"/>
    <w:rsid w:val="008D4309"/>
    <w:rsid w:val="008D6BB8"/>
    <w:rsid w:val="008F2500"/>
    <w:rsid w:val="009124AC"/>
    <w:rsid w:val="009138C9"/>
    <w:rsid w:val="00924B30"/>
    <w:rsid w:val="00926832"/>
    <w:rsid w:val="009269E4"/>
    <w:rsid w:val="009312CC"/>
    <w:rsid w:val="0093167F"/>
    <w:rsid w:val="00931B00"/>
    <w:rsid w:val="0093256A"/>
    <w:rsid w:val="009623AB"/>
    <w:rsid w:val="0096347A"/>
    <w:rsid w:val="00967D2B"/>
    <w:rsid w:val="009710CE"/>
    <w:rsid w:val="009A3246"/>
    <w:rsid w:val="009A7D30"/>
    <w:rsid w:val="009D08DC"/>
    <w:rsid w:val="009D39DF"/>
    <w:rsid w:val="009F6BCF"/>
    <w:rsid w:val="00A12EF4"/>
    <w:rsid w:val="00A425A8"/>
    <w:rsid w:val="00A561D3"/>
    <w:rsid w:val="00A616BF"/>
    <w:rsid w:val="00A63F7B"/>
    <w:rsid w:val="00A6797F"/>
    <w:rsid w:val="00A80890"/>
    <w:rsid w:val="00A81870"/>
    <w:rsid w:val="00A845CA"/>
    <w:rsid w:val="00A902A9"/>
    <w:rsid w:val="00A9234B"/>
    <w:rsid w:val="00A94B82"/>
    <w:rsid w:val="00A952EB"/>
    <w:rsid w:val="00AA2397"/>
    <w:rsid w:val="00AA4E3A"/>
    <w:rsid w:val="00AB1B7B"/>
    <w:rsid w:val="00AB7510"/>
    <w:rsid w:val="00AC12FD"/>
    <w:rsid w:val="00AC1B54"/>
    <w:rsid w:val="00AD38FF"/>
    <w:rsid w:val="00AD3A30"/>
    <w:rsid w:val="00AD3AFE"/>
    <w:rsid w:val="00AD5187"/>
    <w:rsid w:val="00AD533F"/>
    <w:rsid w:val="00AD7234"/>
    <w:rsid w:val="00AE7095"/>
    <w:rsid w:val="00AF74BA"/>
    <w:rsid w:val="00B0064C"/>
    <w:rsid w:val="00B015D6"/>
    <w:rsid w:val="00B06F70"/>
    <w:rsid w:val="00B1261F"/>
    <w:rsid w:val="00B310C0"/>
    <w:rsid w:val="00B42606"/>
    <w:rsid w:val="00B43709"/>
    <w:rsid w:val="00B45517"/>
    <w:rsid w:val="00B65518"/>
    <w:rsid w:val="00B66E38"/>
    <w:rsid w:val="00B76CCC"/>
    <w:rsid w:val="00B77DF4"/>
    <w:rsid w:val="00B90E33"/>
    <w:rsid w:val="00BA06AB"/>
    <w:rsid w:val="00BA4031"/>
    <w:rsid w:val="00BC09B9"/>
    <w:rsid w:val="00BD2001"/>
    <w:rsid w:val="00BE3FB4"/>
    <w:rsid w:val="00BF148F"/>
    <w:rsid w:val="00BF263D"/>
    <w:rsid w:val="00C02306"/>
    <w:rsid w:val="00C02493"/>
    <w:rsid w:val="00C03683"/>
    <w:rsid w:val="00C03913"/>
    <w:rsid w:val="00C07A64"/>
    <w:rsid w:val="00C13149"/>
    <w:rsid w:val="00C22ECA"/>
    <w:rsid w:val="00C23460"/>
    <w:rsid w:val="00C26D36"/>
    <w:rsid w:val="00C30EAC"/>
    <w:rsid w:val="00C334A4"/>
    <w:rsid w:val="00C365EE"/>
    <w:rsid w:val="00C36ECD"/>
    <w:rsid w:val="00C444BD"/>
    <w:rsid w:val="00C61046"/>
    <w:rsid w:val="00C628EF"/>
    <w:rsid w:val="00C71EE8"/>
    <w:rsid w:val="00C774E2"/>
    <w:rsid w:val="00C83DB9"/>
    <w:rsid w:val="00C87B1F"/>
    <w:rsid w:val="00C95A78"/>
    <w:rsid w:val="00C9630A"/>
    <w:rsid w:val="00CA3B95"/>
    <w:rsid w:val="00CB00CC"/>
    <w:rsid w:val="00CB5770"/>
    <w:rsid w:val="00CC173E"/>
    <w:rsid w:val="00CD42B3"/>
    <w:rsid w:val="00CE0D47"/>
    <w:rsid w:val="00CF2D5A"/>
    <w:rsid w:val="00CF33BB"/>
    <w:rsid w:val="00CF39CB"/>
    <w:rsid w:val="00CF7694"/>
    <w:rsid w:val="00CF7D0C"/>
    <w:rsid w:val="00D04ED3"/>
    <w:rsid w:val="00D207CA"/>
    <w:rsid w:val="00D2198B"/>
    <w:rsid w:val="00D22E88"/>
    <w:rsid w:val="00D44E5F"/>
    <w:rsid w:val="00D500FF"/>
    <w:rsid w:val="00D63B84"/>
    <w:rsid w:val="00D65307"/>
    <w:rsid w:val="00D67FB1"/>
    <w:rsid w:val="00D7077B"/>
    <w:rsid w:val="00D85FB1"/>
    <w:rsid w:val="00D92AA5"/>
    <w:rsid w:val="00D94F8B"/>
    <w:rsid w:val="00DA371F"/>
    <w:rsid w:val="00DB1855"/>
    <w:rsid w:val="00DB6618"/>
    <w:rsid w:val="00DB66ED"/>
    <w:rsid w:val="00DD3268"/>
    <w:rsid w:val="00DD61BF"/>
    <w:rsid w:val="00DF5B30"/>
    <w:rsid w:val="00DF5DFA"/>
    <w:rsid w:val="00E02C97"/>
    <w:rsid w:val="00E0358E"/>
    <w:rsid w:val="00E1581F"/>
    <w:rsid w:val="00E17C38"/>
    <w:rsid w:val="00E20980"/>
    <w:rsid w:val="00E21C38"/>
    <w:rsid w:val="00E2238F"/>
    <w:rsid w:val="00E235BD"/>
    <w:rsid w:val="00E33E41"/>
    <w:rsid w:val="00E37BD5"/>
    <w:rsid w:val="00E4453D"/>
    <w:rsid w:val="00E448BB"/>
    <w:rsid w:val="00E66E57"/>
    <w:rsid w:val="00E770B4"/>
    <w:rsid w:val="00E87B0D"/>
    <w:rsid w:val="00E92F24"/>
    <w:rsid w:val="00EA00DB"/>
    <w:rsid w:val="00EB37F0"/>
    <w:rsid w:val="00EB62CD"/>
    <w:rsid w:val="00EC394B"/>
    <w:rsid w:val="00EC76A1"/>
    <w:rsid w:val="00ED287A"/>
    <w:rsid w:val="00EE12B2"/>
    <w:rsid w:val="00EF10D2"/>
    <w:rsid w:val="00EF5B85"/>
    <w:rsid w:val="00EF64EA"/>
    <w:rsid w:val="00F00506"/>
    <w:rsid w:val="00F07229"/>
    <w:rsid w:val="00F07FC6"/>
    <w:rsid w:val="00F10DD9"/>
    <w:rsid w:val="00F11734"/>
    <w:rsid w:val="00F15E89"/>
    <w:rsid w:val="00F2319C"/>
    <w:rsid w:val="00F32BD9"/>
    <w:rsid w:val="00F52501"/>
    <w:rsid w:val="00F63DAF"/>
    <w:rsid w:val="00F707DA"/>
    <w:rsid w:val="00F74E5E"/>
    <w:rsid w:val="00F8139A"/>
    <w:rsid w:val="00F93E90"/>
    <w:rsid w:val="00F94E3E"/>
    <w:rsid w:val="00FA3B85"/>
    <w:rsid w:val="00FB49D3"/>
    <w:rsid w:val="00FB66DC"/>
    <w:rsid w:val="00FC58F3"/>
    <w:rsid w:val="00FC6EE8"/>
    <w:rsid w:val="00FD0270"/>
    <w:rsid w:val="00FD1640"/>
    <w:rsid w:val="00FE130A"/>
    <w:rsid w:val="00FF3A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DF17088"/>
  <w15:docId w15:val="{84F17479-90EF-4809-BA25-10E29B2C45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845CA"/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table" w:styleId="Tabellrutnt">
    <w:name w:val="Table Grid"/>
    <w:basedOn w:val="Normaltabell"/>
    <w:uiPriority w:val="59"/>
    <w:rsid w:val="00593C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Kommentarsreferens">
    <w:name w:val="annotation reference"/>
    <w:basedOn w:val="Standardstycketeckensnitt"/>
    <w:uiPriority w:val="99"/>
    <w:semiHidden/>
    <w:unhideWhenUsed/>
    <w:rsid w:val="005C5F64"/>
    <w:rPr>
      <w:sz w:val="16"/>
      <w:szCs w:val="16"/>
    </w:rPr>
  </w:style>
  <w:style w:type="paragraph" w:styleId="Kommentarer">
    <w:name w:val="annotation text"/>
    <w:basedOn w:val="Normal"/>
    <w:link w:val="KommentarerChar"/>
    <w:uiPriority w:val="99"/>
    <w:semiHidden/>
    <w:unhideWhenUsed/>
    <w:rsid w:val="005C5F64"/>
    <w:pPr>
      <w:spacing w:line="240" w:lineRule="auto"/>
    </w:pPr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uiPriority w:val="99"/>
    <w:semiHidden/>
    <w:rsid w:val="005C5F64"/>
    <w:rPr>
      <w:sz w:val="20"/>
      <w:szCs w:val="20"/>
    </w:rPr>
  </w:style>
  <w:style w:type="paragraph" w:styleId="Kommentarsmne">
    <w:name w:val="annotation subject"/>
    <w:basedOn w:val="Kommentarer"/>
    <w:next w:val="Kommentarer"/>
    <w:link w:val="KommentarsmneChar"/>
    <w:uiPriority w:val="99"/>
    <w:semiHidden/>
    <w:unhideWhenUsed/>
    <w:rsid w:val="005C5F64"/>
    <w:rPr>
      <w:b/>
      <w:bCs/>
    </w:rPr>
  </w:style>
  <w:style w:type="character" w:customStyle="1" w:styleId="KommentarsmneChar">
    <w:name w:val="Kommentarsämne Char"/>
    <w:basedOn w:val="KommentarerChar"/>
    <w:link w:val="Kommentarsmne"/>
    <w:uiPriority w:val="99"/>
    <w:semiHidden/>
    <w:rsid w:val="005C5F64"/>
    <w:rPr>
      <w:b/>
      <w:bCs/>
      <w:sz w:val="20"/>
      <w:szCs w:val="20"/>
    </w:rPr>
  </w:style>
  <w:style w:type="paragraph" w:styleId="Ballongtext">
    <w:name w:val="Balloon Text"/>
    <w:basedOn w:val="Normal"/>
    <w:link w:val="BallongtextChar"/>
    <w:uiPriority w:val="99"/>
    <w:semiHidden/>
    <w:unhideWhenUsed/>
    <w:rsid w:val="005C5F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gtextChar">
    <w:name w:val="Ballongtext Char"/>
    <w:basedOn w:val="Standardstycketeckensnitt"/>
    <w:link w:val="Ballongtext"/>
    <w:uiPriority w:val="99"/>
    <w:semiHidden/>
    <w:rsid w:val="005C5F64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F93E90"/>
    <w:pPr>
      <w:ind w:left="720"/>
      <w:contextualSpacing/>
    </w:pPr>
  </w:style>
  <w:style w:type="paragraph" w:styleId="Revision">
    <w:name w:val="Revision"/>
    <w:hidden/>
    <w:uiPriority w:val="99"/>
    <w:semiHidden/>
    <w:rsid w:val="00A425A8"/>
    <w:pPr>
      <w:spacing w:after="0" w:line="240" w:lineRule="auto"/>
    </w:pPr>
  </w:style>
  <w:style w:type="paragraph" w:styleId="Sidhuvud">
    <w:name w:val="header"/>
    <w:basedOn w:val="Normal"/>
    <w:link w:val="SidhuvudChar"/>
    <w:uiPriority w:val="99"/>
    <w:unhideWhenUsed/>
    <w:rsid w:val="00FD164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idhuvudChar">
    <w:name w:val="Sidhuvud Char"/>
    <w:basedOn w:val="Standardstycketeckensnitt"/>
    <w:link w:val="Sidhuvud"/>
    <w:uiPriority w:val="99"/>
    <w:rsid w:val="00FD1640"/>
  </w:style>
  <w:style w:type="paragraph" w:styleId="Sidfot">
    <w:name w:val="footer"/>
    <w:basedOn w:val="Normal"/>
    <w:link w:val="SidfotChar"/>
    <w:uiPriority w:val="99"/>
    <w:unhideWhenUsed/>
    <w:rsid w:val="00FD164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idfotChar">
    <w:name w:val="Sidfot Char"/>
    <w:basedOn w:val="Standardstycketeckensnitt"/>
    <w:link w:val="Sidfot"/>
    <w:uiPriority w:val="99"/>
    <w:rsid w:val="00FD164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133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F675D0-D4F4-483A-95C7-017550A7BB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538</Words>
  <Characters>2856</Characters>
  <Application>Microsoft Office Word</Application>
  <DocSecurity>0</DocSecurity>
  <Lines>23</Lines>
  <Paragraphs>6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33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ara Ramsfeldt</dc:creator>
  <cp:lastModifiedBy>Sara Ramsfeldt</cp:lastModifiedBy>
  <cp:revision>13</cp:revision>
  <dcterms:created xsi:type="dcterms:W3CDTF">2022-11-09T12:21:00Z</dcterms:created>
  <dcterms:modified xsi:type="dcterms:W3CDTF">2022-11-11T05:42:00Z</dcterms:modified>
</cp:coreProperties>
</file>